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DBA" w:rsidRDefault="009E64A1" w:rsidP="006C76FA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13" type="#_x0000_t32" style="position:absolute;left:0;text-align:left;margin-left:117.4pt;margin-top:-22.55pt;width:.05pt;height:33.35pt;z-index:251684864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5" type="#_x0000_t32" style="position:absolute;left:0;text-align:left;margin-left:431.6pt;margin-top:-22.55pt;width:.05pt;height:33.35pt;z-index:251686912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4" type="#_x0000_t32" style="position:absolute;left:0;text-align:left;margin-left:319.2pt;margin-top:-22.55pt;width:.05pt;height:33.35pt;z-index:251685888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80" coordsize="21600,21600" o:spt="80" adj="14400,5400,18000,8100" path="m,l21600,,21600@0@5@0@5@2@4@2,10800,21600@1@2@3@2@3@0,0@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prod #0 1 2"/>
            </v:formulas>
            <v:path o:connecttype="custom" o:connectlocs="10800,0;0,@6;10800,21600;21600,@6" o:connectangles="270,180,90,0" textboxrect="0,0,21600,@0"/>
            <v:handles>
              <v:h position="topLeft,#0" yrange="0,@2"/>
              <v:h position="#1,bottomRight" xrange="0,@3"/>
              <v:h position="#3,#2" xrange="@1,10800" yrange="@0,21600"/>
            </v:handles>
          </v:shapetype>
          <v:shape id="_x0000_s1279" type="#_x0000_t80" style="position:absolute;left:0;text-align:left;margin-left:4.85pt;margin-top:-22.55pt;width:570.3pt;height:243.9pt;z-index:251672576" adj=",,18001,8101" fillcolor="white [3212]" strokecolor="#1f497d [3215]" strokeweight="2pt">
            <v:fill color2="fill lighten(0)" rotate="t" method="linear sigma" focus="100%" type="gradient"/>
            <v:textbox style="mso-next-textbox:#_x0000_s1279">
              <w:txbxContent>
                <w:p w:rsidR="00636643" w:rsidRPr="00257FCD" w:rsidRDefault="00636643" w:rsidP="006E4433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تاريخ:</w:t>
                  </w:r>
                  <w:r w:rsidRPr="00636643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  <w:t>0</w:t>
                  </w:r>
                  <w:r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  <w:t>1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02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012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ذكرة رقم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</w:t>
                  </w:r>
                  <w:r w:rsidR="006E4433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ستوى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ثانية علوم تجريب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مـدة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 w:rsidR="006E4433">
                    <w:rPr>
                      <w:rFonts w:asciiTheme="minorBidi" w:hAnsiTheme="minorBidi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ساعةو</w:t>
                  </w:r>
                  <w:r w:rsidR="006E4433">
                    <w:rPr>
                      <w:rFonts w:asciiTheme="minorBidi" w:hAnsiTheme="minorBidi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30</w:t>
                  </w:r>
                  <w:r>
                    <w:rPr>
                      <w:rFonts w:asciiTheme="minorBidi" w:hAnsiTheme="minorBidi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د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257FCD" w:rsidRDefault="00636643" w:rsidP="00BB3224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جال التعليـــمــــــي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حليل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.                                                                           </w:t>
                  </w:r>
                </w:p>
                <w:p w:rsidR="00636643" w:rsidRPr="00257FCD" w:rsidRDefault="00636643" w:rsidP="009C42BB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sz w:val="28"/>
                      <w:szCs w:val="28"/>
                    </w:rPr>
                  </w:pP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  <w:rtl/>
                    </w:rPr>
                    <w:t xml:space="preserve">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ـوحدة التعليميـــــــة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ات العدد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  <w:p w:rsidR="00636643" w:rsidRPr="00257FCD" w:rsidRDefault="00636643" w:rsidP="00080F4B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مــــوضـــــوع الدرس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ة الهندسية 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636643" w:rsidRPr="00257FCD" w:rsidRDefault="00636643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الوسـائل التعليـميـــــة: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سبورة، المسطرة،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ألة الحاسب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،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كتاب المدرسي.</w:t>
                  </w:r>
                </w:p>
                <w:p w:rsidR="00636643" w:rsidRPr="000E589A" w:rsidRDefault="00636643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ـــــمــــــراجـــــــــع: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تاب المدرسي، الوثيقة المرافقة.</w:t>
                  </w:r>
                </w:p>
                <w:p w:rsidR="00636643" w:rsidRDefault="00636643" w:rsidP="00806B3B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</w:p>
                <w:p w:rsidR="00636643" w:rsidRDefault="00636643" w:rsidP="00806B3B"/>
                <w:p w:rsidR="00636643" w:rsidRDefault="00636643"/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2" type="#_x0000_t32" style="position:absolute;left:0;text-align:left;margin-left:4.85pt;margin-top:10.75pt;width:570.3pt;height:0;flip:x;z-index:251683840" o:connectortype="straight" strokecolor="#1f497d [3215]" strokeweight="2pt"/>
        </w:pict>
      </w:r>
      <w:r w:rsidR="006C76F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A7F50">
        <w:rPr>
          <w:rFonts w:ascii="Times New Roman" w:hAnsi="Times New Roman" w:cs="Times New Roman"/>
          <w:b/>
          <w:bCs/>
          <w:sz w:val="28"/>
          <w:szCs w:val="28"/>
        </w:rPr>
        <w:t>ppppppppppppppppppppppppp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 xml:space="preserve">                                        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sz w:val="28"/>
          <w:szCs w:val="28"/>
          <w:rtl/>
        </w:rPr>
      </w:pPr>
    </w:p>
    <w:p w:rsidR="00CB523C" w:rsidRDefault="00CB523C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070451" w:rsidRDefault="0007045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9E64A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280" type="#_x0000_t80" style="position:absolute;left:0;text-align:left;margin-left:8.75pt;margin-top:21.75pt;width:570.3pt;height:160.5pt;z-index:251673600" adj=",,15524,8318" fillcolor="white [3212]" strokecolor="#1f497d [3215]" strokeweight="2.25pt">
            <v:fill color2="fill lighten(0)" rotate="t" method="linear sigma" focus="100%" type="gradient"/>
            <v:textbox>
              <w:txbxContent>
                <w:p w:rsidR="00636643" w:rsidRPr="004A4BBD" w:rsidRDefault="00636643" w:rsidP="006E4433">
                  <w:pPr>
                    <w:bidi/>
                    <w:spacing w:line="240" w:lineRule="auto"/>
                    <w:ind w:left="360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 xml:space="preserve">الكفاءة المستهدفة: </w:t>
                  </w:r>
                </w:p>
                <w:p w:rsidR="006E4433" w:rsidRPr="0024104B" w:rsidRDefault="006E4433" w:rsidP="006E4433">
                  <w:pPr>
                    <w:tabs>
                      <w:tab w:val="right" w:pos="722"/>
                    </w:tabs>
                    <w:bidi/>
                    <w:spacing w:line="240" w:lineRule="auto"/>
                    <w:ind w:left="438"/>
                    <w:jc w:val="both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>-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 أن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يتعرف على المتتالية ال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هندسية                         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أن يكون قادرا على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كتابة الحد العا</w:t>
                  </w:r>
                  <w:r>
                    <w:rPr>
                      <w:rFonts w:hint="eastAsia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م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ل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متتالية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هندسية</w:t>
                  </w:r>
                </w:p>
                <w:p w:rsidR="006E4433" w:rsidRPr="0024104B" w:rsidRDefault="006E4433" w:rsidP="006E4433">
                  <w:pPr>
                    <w:tabs>
                      <w:tab w:val="right" w:pos="297"/>
                    </w:tabs>
                    <w:bidi/>
                    <w:spacing w:line="240" w:lineRule="auto"/>
                    <w:ind w:left="155"/>
                    <w:jc w:val="both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أن يكون قادرا على حساب مجموع متتالية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هندسية     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أن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يتعرف على مفهوم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الوسط الهندسي لمتتالية هندسية</w:t>
                  </w:r>
                </w:p>
                <w:p w:rsidR="006E4433" w:rsidRPr="0024104B" w:rsidRDefault="006E4433" w:rsidP="006E4433">
                  <w:pPr>
                    <w:tabs>
                      <w:tab w:val="right" w:pos="722"/>
                    </w:tabs>
                    <w:bidi/>
                    <w:spacing w:line="240" w:lineRule="auto"/>
                    <w:ind w:left="13"/>
                    <w:jc w:val="both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-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أن </w:t>
                  </w:r>
                  <w:r w:rsidRPr="0024104B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 xml:space="preserve">يتعرف على اتجاه تغير متتالية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هندسية</w:t>
                  </w:r>
                </w:p>
                <w:p w:rsidR="00636643" w:rsidRPr="006E4433" w:rsidRDefault="00636643" w:rsidP="00036AD1">
                  <w:pPr>
                    <w:bidi/>
                    <w:spacing w:line="240" w:lineRule="auto"/>
                    <w:ind w:left="3544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</w:p>
                <w:p w:rsidR="00636643" w:rsidRDefault="00636643" w:rsidP="005E4549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                                       </w:t>
                  </w:r>
                </w:p>
                <w:p w:rsidR="00636643" w:rsidRDefault="00636643" w:rsidP="00806B3B">
                  <w:pPr>
                    <w:bidi/>
                  </w:pPr>
                </w:p>
              </w:txbxContent>
            </v:textbox>
          </v:shape>
        </w:pict>
      </w: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806B3B" w:rsidRDefault="009E64A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395" type="#_x0000_t80" style="position:absolute;left:0;text-align:left;margin-left:156.1pt;margin-top:11.2pt;width:282.15pt;height:33.25pt;z-index:251674624" fillcolor="white [3212]" strokecolor="#1f497d [3215]" strokeweight="2pt">
            <v:fill color2="fill lighten(0)" rotate="t" method="linear sigma" focus="100%" type="gradient"/>
            <v:textbox style="mso-next-textbox:#_x0000_s1395">
              <w:txbxContent>
                <w:p w:rsidR="00636643" w:rsidRPr="004A4BBD" w:rsidRDefault="00636643" w:rsidP="00C06198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مــراحـــل الــــدرس             </w:t>
                  </w:r>
                </w:p>
                <w:p w:rsidR="00636643" w:rsidRDefault="00636643" w:rsidP="00C06198">
                  <w:pPr>
                    <w:bidi/>
                  </w:pPr>
                </w:p>
              </w:txbxContent>
            </v:textbox>
          </v:shape>
        </w:pict>
      </w:r>
    </w:p>
    <w:p w:rsidR="00304A51" w:rsidRDefault="009E64A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 w:rsidRPr="009E64A1">
        <w:rPr>
          <w:noProof/>
          <w:color w:val="1F497D" w:themeColor="text2"/>
          <w:rtl/>
        </w:rPr>
        <w:pict>
          <v:rect id="_x0000_s1403" style="position:absolute;margin-left:95.2pt;margin-top:15.9pt;width:427.1pt;height:29.95pt;z-index:251677696" fillcolor="white [3212]" strokecolor="#1f497d [3215]" strokeweight="2pt">
            <v:fill color2="fill lighten(0)" rotate="t" method="linear sigma" focus="100%" type="gradient"/>
            <v:textbox style="mso-next-textbox:#_x0000_s1403">
              <w:txbxContent>
                <w:p w:rsidR="00636643" w:rsidRPr="004A4BBD" w:rsidRDefault="00636643" w:rsidP="00AE74B5">
                  <w:pPr>
                    <w:bidi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ن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ص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ر ال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درس</w:t>
                  </w:r>
                </w:p>
              </w:txbxContent>
            </v:textbox>
          </v:rect>
        </w:pict>
      </w:r>
      <w:r w:rsidRPr="009E64A1">
        <w:rPr>
          <w:noProof/>
          <w:color w:val="1F497D" w:themeColor="text2"/>
          <w:rtl/>
        </w:rPr>
        <w:pict>
          <v:rect id="_x0000_s1402" style="position:absolute;margin-left:17.1pt;margin-top:15.9pt;width:78.7pt;height:29.95pt;z-index:251676672" fillcolor="white [3212]" strokecolor="#1f497d [3215]" strokeweight="2pt">
            <v:fill color2="fill lighten(0)" rotate="t" method="linear sigma" focus="100%" type="gradient"/>
            <v:textbox style="mso-next-textbox:#_x0000_s1402">
              <w:txbxContent>
                <w:p w:rsidR="00636643" w:rsidRPr="004A4BBD" w:rsidRDefault="00636643" w:rsidP="00257FCD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دة</w:t>
                  </w:r>
                </w:p>
              </w:txbxContent>
            </v:textbox>
          </v:rect>
        </w:pict>
      </w:r>
      <w:r w:rsidRPr="009E64A1">
        <w:rPr>
          <w:noProof/>
          <w:color w:val="1F497D" w:themeColor="text2"/>
          <w:rtl/>
        </w:rPr>
        <w:pict>
          <v:rect id="_x0000_s55315" style="position:absolute;margin-left:503.05pt;margin-top:15.9pt;width:59.5pt;height:28.5pt;z-index:251821056" strokecolor="#1f497d [3215]" strokeweight="2pt">
            <v:textbox>
              <w:txbxContent>
                <w:p w:rsidR="00636643" w:rsidRPr="00D0124E" w:rsidRDefault="00636643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رقم</w:t>
                  </w:r>
                </w:p>
              </w:txbxContent>
            </v:textbox>
          </v:rect>
        </w:pict>
      </w:r>
    </w:p>
    <w:p w:rsidR="00304A51" w:rsidRDefault="009E64A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 w:rsidRPr="009E64A1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8" style="position:absolute;margin-left:17.1pt;margin-top:17.35pt;width:77.5pt;height:26.6pt;z-index:251728896" strokecolor="#1f497d [3215]" strokeweight="2pt">
            <v:textbox style="mso-next-textbox:#_x0000_s1518">
              <w:txbxContent>
                <w:p w:rsidR="00636643" w:rsidRPr="00FC1049" w:rsidRDefault="00636643" w:rsidP="003127EC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0</w:t>
                  </w:r>
                  <w:r w:rsidRPr="00FC1049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 w:rsidRPr="009E64A1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6" style="position:absolute;margin-left:95.8pt;margin-top:17.35pt;width:408.45pt;height:28.05pt;flip:y;z-index:251726848" strokecolor="#1f497d [3215]" strokeweight="2pt">
            <v:textbox style="mso-next-textbox:#_x0000_s1516">
              <w:txbxContent>
                <w:p w:rsidR="00636643" w:rsidRPr="00FC1049" w:rsidRDefault="00636643" w:rsidP="00FC1049">
                  <w:pPr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FC1049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تقويم تشخيصي</w:t>
                  </w:r>
                </w:p>
              </w:txbxContent>
            </v:textbox>
          </v:rect>
        </w:pict>
      </w:r>
      <w:r w:rsidRPr="009E64A1">
        <w:rPr>
          <w:noProof/>
          <w:color w:val="1F497D" w:themeColor="text2"/>
          <w:rtl/>
        </w:rPr>
        <w:pict>
          <v:rect id="_x0000_s1517" style="position:absolute;margin-left:503.65pt;margin-top:15.9pt;width:58.9pt;height:28.05pt;z-index:251727872" strokecolor="#1f497d [3215]" strokeweight="2pt"/>
        </w:pict>
      </w:r>
    </w:p>
    <w:p w:rsidR="00304A51" w:rsidRDefault="009E64A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0" style="position:absolute;margin-left:17.1pt;margin-top:14pt;width:77.5pt;height:201.9pt;z-index:251681792" strokecolor="#1f497d [3215]" strokeweight="2pt">
            <v:textbox style="mso-next-textbox:#_x0000_s1410">
              <w:txbxContent>
                <w:p w:rsidR="00636643" w:rsidRPr="004501DE" w:rsidRDefault="00636643" w:rsidP="003127E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35</w:t>
                  </w:r>
                  <w:r w:rsidRPr="004501DE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4" style="position:absolute;margin-left:503.05pt;margin-top:15.45pt;width:59.5pt;height:201.9pt;z-index:251820032" strokecolor="#1f497d [3215]" strokeweight="2pt">
            <v:textbox>
              <w:txbxContent>
                <w:p w:rsidR="00636643" w:rsidRPr="00D0124E" w:rsidRDefault="00636643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1" style="position:absolute;margin-left:94.6pt;margin-top:15.45pt;width:408.45pt;height:200.45pt;z-index:251682816" fillcolor="white [3212]" strokecolor="#1f497d [3215]" strokeweight="2pt">
            <v:fill color2="fill lighten(0)" rotate="t" method="linear sigma" focus="100%" type="gradient"/>
            <v:textbox style="mso-next-textbox:#_x0000_s1411">
              <w:txbxContent>
                <w:p w:rsidR="00636643" w:rsidRDefault="00636643" w:rsidP="00080F4B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ة الهندسية:</w:t>
                  </w:r>
                </w:p>
                <w:p w:rsidR="00B82792" w:rsidRDefault="00B82792" w:rsidP="00B82792">
                  <w:pPr>
                    <w:bidi/>
                    <w:spacing w:line="240" w:lineRule="auto"/>
                    <w:ind w:left="360"/>
                    <w:rPr>
                      <w:rFonts w:cs="Simplified Arabic"/>
                      <w:b/>
                      <w:bCs/>
                      <w:color w:val="FF0000"/>
                      <w:sz w:val="32"/>
                      <w:szCs w:val="32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1</w:t>
                  </w: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-1- تعريف متتالية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هندسية: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>-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>تعريف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 xml:space="preserve">    -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ملاحظة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   -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أمثلة</w:t>
                  </w:r>
                </w:p>
                <w:p w:rsidR="00B82792" w:rsidRPr="00422CFE" w:rsidRDefault="00B82792" w:rsidP="00CA09E8">
                  <w:pPr>
                    <w:bidi/>
                    <w:spacing w:line="240" w:lineRule="auto"/>
                    <w:ind w:left="360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</w:t>
                  </w:r>
                  <w:r w:rsidRPr="00124B8E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-2- الحد العام لمتتالية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هندسية: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- مبرهنة 1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</w:t>
                  </w:r>
                  <w:r w:rsidR="00CA09E8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            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- ملاحظات </w:t>
                  </w:r>
                </w:p>
                <w:p w:rsidR="00B82792" w:rsidRDefault="00B82792" w:rsidP="006E4433">
                  <w:pPr>
                    <w:bidi/>
                    <w:spacing w:line="240" w:lineRule="auto"/>
                    <w:ind w:left="474"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-3- مجموع  حدود متتابعة من متتالية </w:t>
                  </w:r>
                  <w:r w:rsidR="006E4433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هندسية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  <w:r w:rsidRPr="00422CFE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- مبرهنة 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2  </w:t>
                  </w:r>
                </w:p>
                <w:p w:rsidR="00B82792" w:rsidRDefault="00B82792" w:rsidP="006E4433">
                  <w:pPr>
                    <w:bidi/>
                    <w:spacing w:line="240" w:lineRule="auto"/>
                    <w:ind w:left="474"/>
                    <w:jc w:val="both"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4</w:t>
                  </w:r>
                  <w:r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-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وسط </w:t>
                  </w:r>
                  <w:r w:rsidR="006E4433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هندسي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: </w:t>
                  </w:r>
                  <w:r w:rsidRPr="00425A11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- تعريف      </w:t>
                  </w:r>
                  <w:r w:rsidR="003A6F75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     </w:t>
                  </w:r>
                  <w:r w:rsidRPr="00425A11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- تطبيق</w:t>
                  </w:r>
                </w:p>
                <w:p w:rsidR="00B82792" w:rsidRDefault="00B82792" w:rsidP="006E4433">
                  <w:pPr>
                    <w:bidi/>
                    <w:spacing w:line="240" w:lineRule="auto"/>
                    <w:ind w:left="474"/>
                    <w:jc w:val="both"/>
                    <w:rPr>
                      <w:rtl/>
                      <w:lang w:bidi="ar-DZ"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2-5- اتجاه تغير متتالية </w:t>
                  </w:r>
                  <w:r w:rsidR="006E4433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هندسية</w:t>
                  </w:r>
                  <w:r w:rsidR="00CA09E8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:</w:t>
                  </w:r>
                  <w:r w:rsidR="00CA09E8" w:rsidRPr="00CA09E8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</w:t>
                  </w:r>
                  <w:r w:rsidR="00CA09E8" w:rsidRPr="00425A11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-</w:t>
                  </w:r>
                  <w:r w:rsidR="00CA09E8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دراسة اتجاه تغير     -</w:t>
                  </w:r>
                  <w:r w:rsidR="00CA09E8" w:rsidRPr="00425A11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طبيق</w:t>
                  </w:r>
                </w:p>
                <w:p w:rsidR="00636643" w:rsidRDefault="00636643" w:rsidP="00004428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  <w:lang w:bidi="ar-DZ"/>
                    </w:rPr>
                  </w:pPr>
                </w:p>
                <w:p w:rsidR="00636643" w:rsidRPr="00FA279B" w:rsidRDefault="00636643" w:rsidP="004A4BBD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257FCD">
                    <w:rPr>
                      <w:rFonts w:asciiTheme="minorBidi" w:hAnsiTheme="minorBid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xbxContent>
            </v:textbox>
          </v:rect>
        </w:pict>
      </w:r>
    </w:p>
    <w:p w:rsidR="006C76FA" w:rsidRDefault="006C76FA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6C76FA" w:rsidRDefault="006C76FA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0966A2" w:rsidP="000966A2">
      <w:pPr>
        <w:tabs>
          <w:tab w:val="left" w:pos="10093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04A51" w:rsidRDefault="009E64A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224" style="position:absolute;margin-left:504.25pt;margin-top:16.3pt;width:58.3pt;height:84.75pt;z-index:251926528" strokecolor="#1f497d [3215]" strokeweight="2pt">
            <v:textbox>
              <w:txbxContent>
                <w:p w:rsidR="00636643" w:rsidRPr="00730DD1" w:rsidRDefault="00636643" w:rsidP="00E07B1C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</w:t>
                  </w:r>
                  <w:r w:rsidRPr="00730DD1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7" style="position:absolute;margin-left:17.1pt;margin-top:16.3pt;width:77.5pt;height:84.75pt;z-index:251924480" strokecolor="#1f497d [3215]" strokeweight="2pt">
            <v:textbox>
              <w:txbxContent>
                <w:p w:rsidR="00636643" w:rsidRPr="00045D27" w:rsidRDefault="00636643" w:rsidP="003057AD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45</w:t>
                  </w:r>
                  <w:r w:rsidRPr="00045D27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4" style="position:absolute;margin-left:95.2pt;margin-top:16.3pt;width:409.05pt;height:84.75pt;z-index:251915264" strokecolor="#1f497d [3215]" strokeweight="2pt">
            <v:textbox>
              <w:txbxContent>
                <w:p w:rsidR="00636643" w:rsidRPr="00784FA6" w:rsidRDefault="00636643" w:rsidP="002B38C5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تمارين: </w:t>
                  </w:r>
                </w:p>
                <w:p w:rsidR="00636643" w:rsidRPr="003127EC" w:rsidRDefault="00636643" w:rsidP="005A1421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 w:rsidRPr="003127EC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27EC"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تمرين 1     </w:t>
                  </w:r>
                </w:p>
                <w:p w:rsidR="00636643" w:rsidRDefault="00636643" w:rsidP="005A1421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 w:rsidRPr="003127EC"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مرين 2</w:t>
                  </w:r>
                </w:p>
                <w:p w:rsidR="00636643" w:rsidRPr="003127EC" w:rsidRDefault="00636643" w:rsidP="005A1421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مرين 3</w:t>
                  </w:r>
                </w:p>
                <w:p w:rsidR="00636643" w:rsidRPr="000966A2" w:rsidRDefault="00636643" w:rsidP="002B38C5"/>
              </w:txbxContent>
            </v:textbox>
          </v:rect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1A24A0" w:rsidRDefault="001A24A0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9E64A1" w:rsidP="00BF3B94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428" style="position:absolute;margin-left:12.45pt;margin-top:10.1pt;width:90.05pt;height:746.9pt;z-index:251697152" strokecolor="#1f497d [3215]" strokeweight="2.25pt"/>
        </w:pict>
      </w:r>
      <w:r w:rsidRPr="009E64A1">
        <w:rPr>
          <w:rFonts w:ascii="Times New Roman" w:hAnsi="Times New Roman" w:cs="Times New Roman"/>
          <w:noProof/>
          <w:color w:val="1F497D" w:themeColor="text2"/>
          <w:sz w:val="28"/>
          <w:szCs w:val="28"/>
          <w:rtl/>
        </w:rPr>
        <w:pict>
          <v:rect id="_x0000_s1427" style="position:absolute;margin-left:493.35pt;margin-top:10.1pt;width:82.65pt;height:746.5pt;flip:x;z-index:251696128" strokecolor="#1f497d [3215]" strokeweight="2.25pt">
            <v:textbox style="mso-next-textbox:#_x0000_s1427">
              <w:txbxContent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Pr="003127EC" w:rsidRDefault="00636643" w:rsidP="003127EC">
                  <w:pPr>
                    <w:jc w:val="center"/>
                    <w:rPr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Pr="00080F4B" w:rsidRDefault="00636643" w:rsidP="00080F4B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080F4B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636643" w:rsidRPr="00080F4B" w:rsidRDefault="00636643" w:rsidP="00080F4B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080F4B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شخيصي</w:t>
                  </w: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Pr="00FF52EA" w:rsidRDefault="00636643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</w:t>
                  </w: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لتقويم</w:t>
                  </w:r>
                </w:p>
                <w:p w:rsidR="00636643" w:rsidRPr="00FF52EA" w:rsidRDefault="00636643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0" style="position:absolute;margin-left:102.5pt;margin-top:-6.65pt;width:390.85pt;height:56.65pt;z-index:251699200" strokecolor="#1f497d [3215]" strokeweight="2.25pt">
            <v:textbox style="mso-next-textbox:#_x0000_s1430">
              <w:txbxContent>
                <w:p w:rsidR="00636643" w:rsidRPr="001402FA" w:rsidRDefault="00636643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9" style="position:absolute;margin-left:493.35pt;margin-top:-6.65pt;width:82.65pt;height:56.65pt;z-index:251698176" strokecolor="#1f497d [3215]" strokeweight="2.25pt">
            <v:textbox style="mso-next-textbox:#_x0000_s1429">
              <w:txbxContent>
                <w:p w:rsidR="00636643" w:rsidRPr="001402FA" w:rsidRDefault="00636643" w:rsidP="00AF5110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1" style="position:absolute;margin-left:12.45pt;margin-top:-6.65pt;width:90.05pt;height:56.65pt;z-index:251700224" strokecolor="#1f497d [3215]" strokeweight="2.25pt">
            <v:textbox style="mso-next-textbox:#_x0000_s1431">
              <w:txbxContent>
                <w:p w:rsidR="00636643" w:rsidRPr="001402FA" w:rsidRDefault="00636643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14713C" w:rsidRPr="0014713C" w:rsidRDefault="009E64A1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6" style="position:absolute;left:0;text-align:left;margin-left:98.35pt;margin-top:21.5pt;width:395pt;height:707pt;z-index:251695104" strokecolor="#1f497d [3215]" strokeweight="2.25pt">
            <v:textbox style="mso-next-textbox:#_x0000_s1426">
              <w:txbxContent>
                <w:p w:rsidR="00636643" w:rsidRDefault="00636643" w:rsidP="00080F4B">
                  <w:pPr>
                    <w:autoSpaceDE w:val="0"/>
                    <w:autoSpaceDN w:val="0"/>
                    <w:bidi/>
                    <w:adjustRightInd w:val="0"/>
                    <w:spacing w:after="0"/>
                    <w:rPr>
                      <w:rFonts w:ascii="Simplified Arabic" w:cs="Simplified Arabic"/>
                      <w:sz w:val="27"/>
                      <w:szCs w:val="27"/>
                    </w:rPr>
                  </w:pPr>
                  <w:r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>هل</w:t>
                  </w:r>
                  <w:r>
                    <w:rPr>
                      <w:rFonts w:ascii="Simplified Arabic" w:cs="Simplified Arabic"/>
                      <w:sz w:val="27"/>
                      <w:szCs w:val="27"/>
                    </w:rPr>
                    <w:t xml:space="preserve"> </w:t>
                  </w:r>
                  <w:r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>المتتالية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(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>n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)</w:t>
                  </w:r>
                  <w:r w:rsidRPr="00B750CA"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 xml:space="preserve"> </w:t>
                  </w:r>
                  <w:r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>المعرفة</w:t>
                  </w:r>
                  <w:r>
                    <w:rPr>
                      <w:rFonts w:ascii="Simplified Arabic" w:cs="Simplified Arabic"/>
                      <w:sz w:val="27"/>
                      <w:szCs w:val="27"/>
                    </w:rPr>
                    <w:t xml:space="preserve"> </w:t>
                  </w:r>
                  <w:r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>على</w:t>
                  </w:r>
                  <w:r w:rsidRPr="00B750CA"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N</w:t>
                  </w:r>
                  <w:r w:rsidRPr="00B750CA"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 xml:space="preserve"> </w:t>
                  </w:r>
                  <w:r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>حسابية</w:t>
                  </w:r>
                  <w:r>
                    <w:rPr>
                      <w:rFonts w:ascii="Simplified Arabic" w:cs="Simplified Arabic"/>
                      <w:sz w:val="27"/>
                      <w:szCs w:val="27"/>
                    </w:rPr>
                    <w:t xml:space="preserve"> </w:t>
                  </w:r>
                  <w:r>
                    <w:rPr>
                      <w:rFonts w:ascii="Simplified Arabic" w:cs="Simplified Arabic" w:hint="cs"/>
                      <w:sz w:val="27"/>
                      <w:szCs w:val="27"/>
                      <w:rtl/>
                    </w:rPr>
                    <w:t>؟</w:t>
                  </w:r>
                </w:p>
                <w:p w:rsidR="00636643" w:rsidRDefault="00636643" w:rsidP="00080F4B">
                  <w:pPr>
                    <w:autoSpaceDE w:val="0"/>
                    <w:autoSpaceDN w:val="0"/>
                    <w:bidi/>
                    <w:adjustRightInd w:val="0"/>
                    <w:spacing w:after="0"/>
                    <w:rPr>
                      <w:rFonts w:ascii="TimesNewRoman" w:hAnsi="TimesNewRoman" w:cs="TimesNewRoman"/>
                      <w:sz w:val="27"/>
                      <w:szCs w:val="27"/>
                      <w:rtl/>
                    </w:rPr>
                  </w:pPr>
                  <w:r w:rsidRPr="00B750CA">
                    <w:rPr>
                      <w:rFonts w:ascii="TimesNewRoman" w:hAnsi="TimesNewRoman" w:cs="TimesNewRoman"/>
                      <w:b/>
                      <w:bCs/>
                      <w:sz w:val="27"/>
                      <w:szCs w:val="27"/>
                    </w:rPr>
                    <w:t>(1)</w:t>
                  </w:r>
                  <w:r>
                    <w:rPr>
                      <w:rFonts w:ascii="TimesNewRoman" w:hAnsi="TimesNewRoman" w:cs="TimesNewRoman" w:hint="cs"/>
                      <w:sz w:val="27"/>
                      <w:szCs w:val="27"/>
                      <w:rtl/>
                    </w:rPr>
                    <w:t xml:space="preserve">  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n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= 3n – 7</w:t>
                  </w:r>
                </w:p>
                <w:p w:rsidR="00636643" w:rsidRDefault="00636643" w:rsidP="00080F4B">
                  <w:pPr>
                    <w:autoSpaceDE w:val="0"/>
                    <w:autoSpaceDN w:val="0"/>
                    <w:bidi/>
                    <w:adjustRightInd w:val="0"/>
                    <w:spacing w:after="0"/>
                    <w:rPr>
                      <w:rFonts w:ascii="TimesNewRoman" w:hAnsi="TimesNewRoman" w:cs="TimesNewRoman"/>
                      <w:sz w:val="27"/>
                      <w:szCs w:val="27"/>
                      <w:rtl/>
                    </w:rPr>
                  </w:pP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 </w:t>
                  </w:r>
                  <w:r w:rsidRPr="00B750CA">
                    <w:rPr>
                      <w:rFonts w:ascii="TimesNewRoman" w:hAnsi="TimesNewRoman" w:cs="TimesNewRoman"/>
                      <w:b/>
                      <w:bCs/>
                      <w:sz w:val="27"/>
                      <w:szCs w:val="27"/>
                    </w:rPr>
                    <w:t>(2)</w:t>
                  </w:r>
                  <w:r>
                    <w:rPr>
                      <w:rFonts w:ascii="TimesNewRoman" w:hAnsi="TimesNewRoman" w:cs="TimesNewRoman" w:hint="cs"/>
                      <w:sz w:val="27"/>
                      <w:szCs w:val="27"/>
                      <w:rtl/>
                    </w:rPr>
                    <w:t xml:space="preserve"> 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n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= -4n + 2 </w:t>
                  </w:r>
                </w:p>
                <w:p w:rsidR="00636643" w:rsidRDefault="00636643" w:rsidP="00080F4B">
                  <w:pPr>
                    <w:autoSpaceDE w:val="0"/>
                    <w:autoSpaceDN w:val="0"/>
                    <w:bidi/>
                    <w:adjustRightInd w:val="0"/>
                    <w:spacing w:after="0"/>
                    <w:rPr>
                      <w:rFonts w:ascii="TimesNewRoman" w:hAnsi="TimesNewRoman" w:cs="TimesNewRoman"/>
                      <w:sz w:val="17"/>
                      <w:szCs w:val="17"/>
                    </w:rPr>
                  </w:pPr>
                  <w:r w:rsidRPr="00B750CA">
                    <w:rPr>
                      <w:rFonts w:ascii="TimesNewRoman" w:hAnsi="TimesNewRoman" w:cs="TimesNewRoman"/>
                      <w:b/>
                      <w:bCs/>
                      <w:sz w:val="27"/>
                      <w:szCs w:val="27"/>
                    </w:rPr>
                    <w:t>(3)</w:t>
                  </w:r>
                  <w:r w:rsidRPr="00B750CA">
                    <w:rPr>
                      <w:rFonts w:ascii="TimesNewRoman" w:hAnsi="TimesNewRoman" w:cs="TimesNewRoma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>
                    <w:rPr>
                      <w:rFonts w:ascii="TimesNewRoman" w:hAnsi="TimesNewRoman" w:cs="TimesNewRoman" w:hint="cs"/>
                      <w:sz w:val="27"/>
                      <w:szCs w:val="27"/>
                      <w:rtl/>
                    </w:rPr>
                    <w:t xml:space="preserve"> 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n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= </w:t>
                  </w:r>
                  <w:r w:rsidRPr="00433029">
                    <w:rPr>
                      <w:position w:val="-6"/>
                    </w:rPr>
                    <w:object w:dxaOrig="279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3.5pt;height:15pt" o:ole="">
                        <v:imagedata r:id="rId8" o:title=""/>
                      </v:shape>
                      <o:OLEObject Type="Embed" ProgID="Equation.DSMT4" ShapeID="_x0000_i1025" DrawAspect="Content" ObjectID="_1389250611" r:id="rId9"/>
                    </w:object>
                  </w:r>
                </w:p>
                <w:p w:rsidR="00636643" w:rsidRPr="00B750CA" w:rsidRDefault="00636643" w:rsidP="00080F4B">
                  <w:pPr>
                    <w:autoSpaceDE w:val="0"/>
                    <w:autoSpaceDN w:val="0"/>
                    <w:bidi/>
                    <w:adjustRightInd w:val="0"/>
                    <w:spacing w:after="0"/>
                    <w:rPr>
                      <w:rFonts w:ascii="TimesNewRoman" w:hAnsi="TimesNewRoman" w:cs="TimesNewRoman"/>
                      <w:b/>
                      <w:bCs/>
                      <w:sz w:val="27"/>
                      <w:szCs w:val="27"/>
                      <w:rtl/>
                    </w:rPr>
                  </w:pPr>
                  <w:r w:rsidRPr="00B750CA">
                    <w:rPr>
                      <w:rFonts w:ascii="TimesNewRoman" w:hAnsi="TimesNewRoman" w:cs="TimesNewRoman"/>
                      <w:b/>
                      <w:bCs/>
                      <w:sz w:val="27"/>
                      <w:szCs w:val="27"/>
                    </w:rPr>
                    <w:t>(4)</w:t>
                  </w:r>
                  <w:r>
                    <w:rPr>
                      <w:rFonts w:ascii="TimesNewRoman" w:hAnsi="TimesNewRoman" w:cs="TimesNewRoma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>
                    <w:rPr>
                      <w:rFonts w:ascii="TimesNewRoman" w:hAnsi="TimesNewRoman" w:cs="TimesNewRoman" w:hint="cs"/>
                      <w:sz w:val="27"/>
                      <w:szCs w:val="27"/>
                      <w:rtl/>
                    </w:rPr>
                    <w:t xml:space="preserve"> 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 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0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= -3</w:t>
                  </w:r>
                  <w:r>
                    <w:rPr>
                      <w:rFonts w:ascii="TimesNewRoman" w:hAnsi="TimesNewRoman" w:cs="Times New Roman" w:hint="cs"/>
                      <w:sz w:val="27"/>
                      <w:szCs w:val="27"/>
                      <w:rtl/>
                    </w:rPr>
                    <w:t>،</w:t>
                  </w:r>
                  <w:r w:rsidRPr="00B750CA"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n+1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= 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n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+ n</w:t>
                  </w:r>
                </w:p>
                <w:p w:rsidR="00636643" w:rsidRDefault="00636643" w:rsidP="00080F4B">
                  <w:pPr>
                    <w:autoSpaceDE w:val="0"/>
                    <w:autoSpaceDN w:val="0"/>
                    <w:bidi/>
                    <w:adjustRightInd w:val="0"/>
                    <w:spacing w:after="0"/>
                    <w:rPr>
                      <w:rFonts w:ascii="TimesNewRoman" w:hAnsi="TimesNewRoman" w:cs="TimesNewRoman"/>
                      <w:sz w:val="27"/>
                      <w:szCs w:val="27"/>
                    </w:rPr>
                  </w:pPr>
                  <w:r w:rsidRPr="00B750CA">
                    <w:rPr>
                      <w:rFonts w:ascii="TimesNewRoman" w:hAnsi="TimesNewRoman" w:cs="TimesNewRoman"/>
                      <w:b/>
                      <w:bCs/>
                      <w:sz w:val="27"/>
                      <w:szCs w:val="27"/>
                    </w:rPr>
                    <w:t>(5)</w:t>
                  </w:r>
                  <w:r>
                    <w:rPr>
                      <w:rFonts w:ascii="TimesNewRoman" w:hAnsi="TimesNewRoman" w:cs="TimesNewRoman" w:hint="cs"/>
                      <w:b/>
                      <w:bCs/>
                      <w:sz w:val="27"/>
                      <w:szCs w:val="27"/>
                      <w:rtl/>
                    </w:rPr>
                    <w:t xml:space="preserve"> </w:t>
                  </w:r>
                  <w:r>
                    <w:rPr>
                      <w:rFonts w:ascii="TimesNewRoman" w:hAnsi="TimesNewRoman" w:cs="TimesNewRoman" w:hint="cs"/>
                      <w:sz w:val="27"/>
                      <w:szCs w:val="27"/>
                      <w:rtl/>
                    </w:rPr>
                    <w:t xml:space="preserve">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 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0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= 1</w:t>
                  </w:r>
                  <w:r>
                    <w:rPr>
                      <w:rFonts w:ascii="TimesNewRoman" w:hAnsi="TimesNewRoman" w:cs="Times New Roman" w:hint="cs"/>
                      <w:sz w:val="27"/>
                      <w:szCs w:val="27"/>
                      <w:rtl/>
                    </w:rPr>
                    <w:t>،</w:t>
                  </w:r>
                  <w:r w:rsidRPr="00B750CA">
                    <w:rPr>
                      <w:rFonts w:ascii="TimesNewRoman" w:hAnsi="TimesNewRoman" w:cs="TimesNewRoman"/>
                      <w:sz w:val="27"/>
                      <w:szCs w:val="27"/>
                    </w:rPr>
                    <w:t xml:space="preserve">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n+1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= U</w:t>
                  </w:r>
                  <w:r>
                    <w:rPr>
                      <w:rFonts w:ascii="TimesNewRoman" w:hAnsi="TimesNewRoman" w:cs="TimesNewRoman"/>
                      <w:sz w:val="17"/>
                      <w:szCs w:val="17"/>
                    </w:rPr>
                    <w:t xml:space="preserve">n </w:t>
                  </w:r>
                  <w:r>
                    <w:rPr>
                      <w:rFonts w:ascii="TimesNewRoman" w:hAnsi="TimesNewRoman" w:cs="TimesNewRoman"/>
                      <w:sz w:val="27"/>
                      <w:szCs w:val="27"/>
                    </w:rPr>
                    <w:t>+ 2</w:t>
                  </w:r>
                  <w:r>
                    <w:rPr>
                      <w:rFonts w:ascii="TimesNewRoman" w:hAnsi="TimesNewRoman" w:cs="TimesNewRoman" w:hint="cs"/>
                      <w:sz w:val="27"/>
                      <w:szCs w:val="27"/>
                      <w:rtl/>
                    </w:rPr>
                    <w:t xml:space="preserve">  </w:t>
                  </w:r>
                </w:p>
                <w:p w:rsidR="00636643" w:rsidRDefault="00636643" w:rsidP="00080F4B">
                  <w:pPr>
                    <w:bidi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080F4B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- المتتاليات الهندسية</w:t>
                  </w:r>
                </w:p>
                <w:p w:rsidR="00636643" w:rsidRPr="005B330F" w:rsidRDefault="00636643" w:rsidP="00731003">
                  <w:pPr>
                    <w:bidi/>
                    <w:ind w:left="360"/>
                    <w:rPr>
                      <w:rFonts w:cs="Simplified Arabic"/>
                      <w:b/>
                      <w:bCs/>
                      <w:color w:val="FF0000"/>
                      <w:sz w:val="40"/>
                      <w:szCs w:val="40"/>
                    </w:rPr>
                  </w:pPr>
                  <w:r w:rsidRPr="005B330F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-1-  تعريف متتالية هندسية :</w:t>
                  </w:r>
                  <w:r w:rsidRPr="005B330F">
                    <w:rPr>
                      <w:rFonts w:cs="Simplified Arabic"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</w:t>
                  </w:r>
                </w:p>
                <w:p w:rsidR="00636643" w:rsidRPr="004A66CE" w:rsidRDefault="00636643" w:rsidP="00080F4B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تعريف: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نقول أن المتتالية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26" type="#_x0000_t75" style="width:23.25pt;height:18pt" o:ole="">
                        <v:imagedata r:id="rId10" o:title=""/>
                      </v:shape>
                      <o:OLEObject Type="Embed" ProgID="Equation.DSMT4" ShapeID="_x0000_i1026" DrawAspect="Content" ObjectID="_1389250612" r:id="rId1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هندسية حدها الأول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27" type="#_x0000_t75" style="width:13.5pt;height:18pt" o:ole="">
                        <v:imagedata r:id="rId12" o:title=""/>
                      </v:shape>
                      <o:OLEObject Type="Embed" ProgID="Equation.DSMT4" ShapeID="_x0000_i1027" DrawAspect="Content" ObjectID="_1389250613" r:id="rId1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إذا و فقط إذا وجد عدد حقيقي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00" w:dyaOrig="260">
                      <v:shape id="_x0000_i1028" type="#_x0000_t75" style="width:9.75pt;height:13.5pt" o:ole="">
                        <v:imagedata r:id="rId14" o:title=""/>
                      </v:shape>
                      <o:OLEObject Type="Embed" ProgID="Equation.DSMT4" ShapeID="_x0000_i1028" DrawAspect="Content" ObjectID="_1389250614" r:id="rId1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حيث أن من أجل كل عدد طبيعي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29" type="#_x0000_t75" style="width:9.75pt;height:10.5pt" o:ole="">
                        <v:imagedata r:id="rId16" o:title=""/>
                      </v:shape>
                      <o:OLEObject Type="Embed" ProgID="Equation.DSMT4" ShapeID="_x0000_i1029" DrawAspect="Content" ObjectID="_1389250615" r:id="rId1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:          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1200" w:dyaOrig="360">
                      <v:shape id="_x0000_i1030" type="#_x0000_t75" style="width:60.75pt;height:18pt" o:ole="" filled="t" fillcolor="white [3212]">
                        <v:imagedata r:id="rId18" o:title=""/>
                      </v:shape>
                      <o:OLEObject Type="Embed" ProgID="Equation.DSMT4" ShapeID="_x0000_i1030" DrawAspect="Content" ObjectID="_1389250616" r:id="rId19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636643" w:rsidRPr="004A66CE" w:rsidRDefault="00636643" w:rsidP="00080F4B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يسمى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00" w:dyaOrig="260">
                      <v:shape id="_x0000_i1031" type="#_x0000_t75" style="width:9.75pt;height:13.5pt" o:ole="">
                        <v:imagedata r:id="rId20" o:title=""/>
                      </v:shape>
                      <o:OLEObject Type="Embed" ProgID="Equation.DSMT4" ShapeID="_x0000_i1031" DrawAspect="Content" ObjectID="_1389250617" r:id="rId2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 المتتالية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32" type="#_x0000_t75" style="width:23.25pt;height:18pt" o:ole="">
                        <v:imagedata r:id="rId10" o:title=""/>
                      </v:shape>
                      <o:OLEObject Type="Embed" ProgID="Equation.DSMT4" ShapeID="_x0000_i1032" DrawAspect="Content" ObjectID="_1389250618" r:id="rId22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636643" w:rsidRPr="004A66CE" w:rsidRDefault="00636643" w:rsidP="00080F4B">
                  <w:pPr>
                    <w:bidi/>
                    <w:rPr>
                      <w:rFonts w:cs="Simplified Arabic"/>
                      <w:color w:val="4F6228" w:themeColor="accent3" w:themeShade="80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>ملاحظة:</w:t>
                  </w:r>
                  <w:r w:rsidRPr="004A66CE">
                    <w:rPr>
                      <w:rFonts w:cs="Simplified Arabic" w:hint="cs"/>
                      <w:color w:val="4F6228" w:themeColor="accent3" w:themeShade="80"/>
                      <w:sz w:val="24"/>
                      <w:szCs w:val="24"/>
                      <w:rtl/>
                    </w:rPr>
                    <w:t xml:space="preserve">  </w:t>
                  </w:r>
                </w:p>
                <w:p w:rsidR="00636643" w:rsidRPr="004A66CE" w:rsidRDefault="00636643" w:rsidP="00080F4B">
                  <w:pPr>
                    <w:pStyle w:val="Paragraphedeliste"/>
                    <w:numPr>
                      <w:ilvl w:val="0"/>
                      <w:numId w:val="32"/>
                    </w:num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إذا كان 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520" w:dyaOrig="320">
                      <v:shape id="_x0000_i1033" type="#_x0000_t75" style="width:26.25pt;height:16.5pt" o:ole="">
                        <v:imagedata r:id="rId23" o:title=""/>
                      </v:shape>
                      <o:OLEObject Type="Embed" ProgID="Equation.DSMT4" ShapeID="_x0000_i1033" DrawAspect="Content" ObjectID="_1389250619" r:id="rId24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فإن المتتالية ثابتة جميع حدودها تساوي 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4" type="#_x0000_t75" style="width:13.5pt;height:18pt" o:ole="">
                        <v:imagedata r:id="rId25" o:title=""/>
                      </v:shape>
                      <o:OLEObject Type="Embed" ProgID="Equation.DSMT4" ShapeID="_x0000_i1034" DrawAspect="Content" ObjectID="_1389250620" r:id="rId26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636643" w:rsidRPr="004A66CE" w:rsidRDefault="00636643" w:rsidP="00080F4B">
                  <w:pPr>
                    <w:pStyle w:val="Paragraphedeliste"/>
                    <w:numPr>
                      <w:ilvl w:val="0"/>
                      <w:numId w:val="32"/>
                    </w:num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إذا كان 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560" w:dyaOrig="320">
                      <v:shape id="_x0000_i1035" type="#_x0000_t75" style="width:27.75pt;height:16.5pt" o:ole="">
                        <v:imagedata r:id="rId27" o:title=""/>
                      </v:shape>
                      <o:OLEObject Type="Embed" ProgID="Equation.DSMT4" ShapeID="_x0000_i1035" DrawAspect="Content" ObjectID="_1389250621" r:id="rId28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فإن حدود المتتالية معدومة إبتداءََا من الحد الثاني. </w:t>
                  </w:r>
                </w:p>
                <w:p w:rsidR="00636643" w:rsidRPr="004A66CE" w:rsidRDefault="00636643" w:rsidP="00731003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 xml:space="preserve">    مثال: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31003">
                  <w:pPr>
                    <w:pStyle w:val="Paragraphedeliste"/>
                    <w:numPr>
                      <w:ilvl w:val="0"/>
                      <w:numId w:val="33"/>
                    </w:num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المتتالية (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36" type="#_x0000_t75" style="width:13.5pt;height:18pt" o:ole="">
                        <v:imagedata r:id="rId29" o:title=""/>
                      </v:shape>
                      <o:OLEObject Type="Embed" ProgID="Equation.DSMT4" ShapeID="_x0000_i1036" DrawAspect="Content" ObjectID="_1389250622" r:id="rId30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) حيث أن 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740" w:dyaOrig="380">
                      <v:shape id="_x0000_i1037" type="#_x0000_t75" style="width:37.5pt;height:19.5pt" o:ole="">
                        <v:imagedata r:id="rId31" o:title=""/>
                      </v:shape>
                      <o:OLEObject Type="Embed" ProgID="Equation.DSMT4" ShapeID="_x0000_i1037" DrawAspect="Content" ObjectID="_1389250623" r:id="rId32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تتالية هندسية حدها الأول 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600" w:dyaOrig="360">
                      <v:shape id="_x0000_i1038" type="#_x0000_t75" style="width:30pt;height:18pt" o:ole="">
                        <v:imagedata r:id="rId33" o:title=""/>
                      </v:shape>
                      <o:OLEObject Type="Embed" ProgID="Equation.DSMT4" ShapeID="_x0000_i1038" DrawAspect="Content" ObjectID="_1389250624" r:id="rId34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ها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560" w:dyaOrig="320">
                      <v:shape id="_x0000_i1039" type="#_x0000_t75" style="width:27.75pt;height:16.5pt" o:ole="">
                        <v:imagedata r:id="rId35" o:title=""/>
                      </v:shape>
                      <o:OLEObject Type="Embed" ProgID="Equation.DSMT4" ShapeID="_x0000_i1039" DrawAspect="Content" ObjectID="_1389250625" r:id="rId36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636643" w:rsidRPr="005B330F" w:rsidRDefault="00636643" w:rsidP="005B330F">
                  <w:pPr>
                    <w:bidi/>
                    <w:ind w:left="720"/>
                    <w:jc w:val="both"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5B330F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1-2- الحد العام لمتتالية هندسية : </w:t>
                  </w:r>
                </w:p>
                <w:p w:rsidR="00636643" w:rsidRPr="004A66CE" w:rsidRDefault="00636643" w:rsidP="004A66CE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color w:val="1F497D" w:themeColor="text2"/>
                      <w:sz w:val="24"/>
                      <w:szCs w:val="24"/>
                      <w:rtl/>
                    </w:rPr>
                    <w:t xml:space="preserve">    </w:t>
                  </w: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 xml:space="preserve">  مبرهنة </w:t>
                  </w:r>
                  <w:r w:rsidRPr="004A66CE">
                    <w:rPr>
                      <w:rFonts w:cs="Simplified Arabic"/>
                      <w:b/>
                      <w:bCs/>
                      <w:color w:val="1F497D" w:themeColor="text2"/>
                      <w:sz w:val="24"/>
                      <w:szCs w:val="24"/>
                    </w:rPr>
                    <w:t>1</w:t>
                  </w: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: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40" type="#_x0000_t75" style="width:23.25pt;height:18pt" o:ole="">
                        <v:imagedata r:id="rId10" o:title=""/>
                      </v:shape>
                      <o:OLEObject Type="Embed" ProgID="Equation.DSMT4" ShapeID="_x0000_i1040" DrawAspect="Content" ObjectID="_1389250626" r:id="rId3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هندسية حدها الأول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41" type="#_x0000_t75" style="width:13.5pt;height:18pt" o:ole="">
                        <v:imagedata r:id="rId12" o:title=""/>
                      </v:shape>
                      <o:OLEObject Type="Embed" ProgID="Equation.DSMT4" ShapeID="_x0000_i1041" DrawAspect="Content" ObjectID="_1389250627" r:id="rId38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ها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00" w:dyaOrig="260">
                      <v:shape id="_x0000_i1042" type="#_x0000_t75" style="width:9.75pt;height:13.5pt" o:ole="">
                        <v:imagedata r:id="rId39" o:title=""/>
                      </v:shape>
                      <o:OLEObject Type="Embed" ProgID="Equation.DSMT4" ShapeID="_x0000_i1042" DrawAspect="Content" ObjectID="_1389250628" r:id="rId40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 عبارة الحد العام للمتتالية الهندسية</w:t>
                  </w:r>
                  <w:r w:rsidRPr="004A66CE">
                    <w:rPr>
                      <w:rFonts w:cs="Simplified Arabic"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43" type="#_x0000_t75" style="width:23.25pt;height:18pt" o:ole="">
                        <v:imagedata r:id="rId10" o:title=""/>
                      </v:shape>
                      <o:OLEObject Type="Embed" ProgID="Equation.DSMT4" ShapeID="_x0000_i1043" DrawAspect="Content" ObjectID="_1389250629" r:id="rId4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</w:t>
                  </w:r>
                  <w:r w:rsid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: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1140" w:dyaOrig="380">
                      <v:shape id="_x0000_i1044" type="#_x0000_t75" style="width:57.75pt;height:19.5pt;mso-position-vertical:absolute" o:ole="" filled="t" fillcolor="white [3212]">
                        <v:imagedata r:id="rId42" o:title=""/>
                      </v:shape>
                      <o:OLEObject Type="Embed" ProgID="Equation.DSMT4" ShapeID="_x0000_i1044" DrawAspect="Content" ObjectID="_1389250630" r:id="rId4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من أجل كل عدد طبيعي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45" type="#_x0000_t75" style="width:9.75pt;height:10.5pt" o:ole="">
                        <v:imagedata r:id="rId44" o:title=""/>
                      </v:shape>
                      <o:OLEObject Type="Embed" ProgID="Equation.DSMT4" ShapeID="_x0000_i1045" DrawAspect="Content" ObjectID="_1389250631" r:id="rId4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636643" w:rsidRPr="004A66CE" w:rsidRDefault="00636643" w:rsidP="005B330F">
                  <w:pPr>
                    <w:bidi/>
                    <w:rPr>
                      <w:rFonts w:cs="Simplified Arabic"/>
                      <w:color w:val="4F6228" w:themeColor="accent3" w:themeShade="80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color w:val="4F6228" w:themeColor="accent3" w:themeShade="80"/>
                      <w:sz w:val="24"/>
                      <w:szCs w:val="24"/>
                      <w:rtl/>
                    </w:rPr>
                    <w:t xml:space="preserve">     </w:t>
                  </w:r>
                  <w:r w:rsidRPr="004A66CE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>ملاحظات:</w:t>
                  </w:r>
                </w:p>
                <w:p w:rsidR="00636643" w:rsidRPr="004A66CE" w:rsidRDefault="00636643" w:rsidP="005B330F">
                  <w:pPr>
                    <w:pStyle w:val="Paragraphedeliste"/>
                    <w:numPr>
                      <w:ilvl w:val="0"/>
                      <w:numId w:val="34"/>
                    </w:num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إذا كان الحد الأول 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240" w:dyaOrig="360">
                      <v:shape id="_x0000_i1046" type="#_x0000_t75" style="width:12.75pt;height:18pt" o:ole="">
                        <v:imagedata r:id="rId46" o:title=""/>
                      </v:shape>
                      <o:OLEObject Type="Embed" ProgID="Equation.DSMT4" ShapeID="_x0000_i1046" DrawAspect="Content" ObjectID="_1389250632" r:id="rId4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عبارة الحد العام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1240" w:dyaOrig="380">
                      <v:shape id="_x0000_i1047" type="#_x0000_t75" style="width:62.25pt;height:19.5pt" o:ole="">
                        <v:imagedata r:id="rId48" o:title=""/>
                      </v:shape>
                      <o:OLEObject Type="Embed" ProgID="Equation.DSMT4" ShapeID="_x0000_i1047" DrawAspect="Content" ObjectID="_1389250633" r:id="rId49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636643" w:rsidRPr="004A66CE" w:rsidRDefault="00636643" w:rsidP="005B330F">
                  <w:pPr>
                    <w:pStyle w:val="Paragraphedeliste"/>
                    <w:numPr>
                      <w:ilvl w:val="0"/>
                      <w:numId w:val="34"/>
                    </w:num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بصفة عامة  إذا كان</w:t>
                  </w:r>
                  <w:r w:rsidRPr="004A66CE">
                    <w:rPr>
                      <w:position w:val="-14"/>
                      <w:sz w:val="24"/>
                      <w:szCs w:val="24"/>
                    </w:rPr>
                    <w:object w:dxaOrig="279" w:dyaOrig="380">
                      <v:shape id="_x0000_i1048" type="#_x0000_t75" style="width:14.25pt;height:19.5pt" o:ole="">
                        <v:imagedata r:id="rId50" o:title=""/>
                      </v:shape>
                      <o:OLEObject Type="Embed" ProgID="Equation.DSMT4" ShapeID="_x0000_i1048" DrawAspect="Content" ObjectID="_1389250634" r:id="rId5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(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240" w:dyaOrig="260">
                      <v:shape id="_x0000_i1049" type="#_x0000_t75" style="width:12.75pt;height:13.5pt" o:ole="">
                        <v:imagedata r:id="rId52" o:title=""/>
                      </v:shape>
                      <o:OLEObject Type="Embed" ProgID="Equation.DSMT4" ShapeID="_x0000_i1049" DrawAspect="Content" ObjectID="_1389250635" r:id="rId5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عدد طبيعي أصغرمن</w:t>
                  </w:r>
                  <w:r w:rsidRPr="004A66CE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050" type="#_x0000_t75" style="width:9.75pt;height:10.5pt" o:ole="">
                        <v:imagedata r:id="rId54" o:title=""/>
                      </v:shape>
                      <o:OLEObject Type="Embed" ProgID="Equation.DSMT4" ShapeID="_x0000_i1050" DrawAspect="Content" ObjectID="_1389250636" r:id="rId5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) الحد الأول فإن عبارة الحد العام</w:t>
                  </w:r>
                  <w:r w:rsidRPr="004A66CE">
                    <w:rPr>
                      <w:position w:val="-14"/>
                      <w:sz w:val="24"/>
                      <w:szCs w:val="24"/>
                    </w:rPr>
                    <w:object w:dxaOrig="1340" w:dyaOrig="400">
                      <v:shape id="_x0000_i1051" type="#_x0000_t75" style="width:67.5pt;height:20.25pt" o:ole="">
                        <v:imagedata r:id="rId56" o:title=""/>
                      </v:shape>
                      <o:OLEObject Type="Embed" ProgID="Equation.DSMT4" ShapeID="_x0000_i1051" DrawAspect="Content" ObjectID="_1389250637" r:id="rId5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. </w:t>
                  </w:r>
                </w:p>
                <w:p w:rsidR="00636643" w:rsidRPr="004A66CE" w:rsidRDefault="00636643" w:rsidP="005B330F">
                  <w:pPr>
                    <w:pStyle w:val="Paragraphedeliste"/>
                    <w:numPr>
                      <w:ilvl w:val="0"/>
                      <w:numId w:val="34"/>
                    </w:numPr>
                    <w:bidi/>
                    <w:rPr>
                      <w:rFonts w:cs="Simplified Arabic"/>
                      <w:sz w:val="24"/>
                      <w:szCs w:val="24"/>
                      <w:u w:val="single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تعيين الحد العام يعود إلى كتابة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52" type="#_x0000_t75" style="width:13.5pt;height:18pt" o:ole="">
                        <v:imagedata r:id="rId58" o:title=""/>
                      </v:shape>
                      <o:OLEObject Type="Embed" ProgID="Equation.DSMT4" ShapeID="_x0000_i1052" DrawAspect="Content" ObjectID="_1389250638" r:id="rId59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بدلالة</w:t>
                  </w:r>
                  <w:r w:rsidRPr="004A66CE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053" type="#_x0000_t75" style="width:9.75pt;height:10.5pt" o:ole="">
                        <v:imagedata r:id="rId60" o:title=""/>
                      </v:shape>
                      <o:OLEObject Type="Embed" ProgID="Equation.DSMT4" ShapeID="_x0000_i1053" DrawAspect="Content" ObjectID="_1389250639" r:id="rId6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.                                                 </w:t>
                  </w:r>
                </w:p>
                <w:p w:rsidR="00636643" w:rsidRDefault="00636643" w:rsidP="005B330F">
                  <w:pPr>
                    <w:bidi/>
                    <w:rPr>
                      <w:rFonts w:cs="Simplified Arabic"/>
                      <w:b/>
                      <w:bCs/>
                      <w:color w:val="0000FF"/>
                      <w:sz w:val="40"/>
                      <w:szCs w:val="40"/>
                      <w:u w:val="single"/>
                    </w:rPr>
                  </w:pPr>
                  <w:r>
                    <w:rPr>
                      <w:rFonts w:cs="Arabic Transparent" w:hint="cs"/>
                      <w:b/>
                      <w:bCs/>
                      <w:rtl/>
                    </w:rPr>
                    <w:t xml:space="preserve">   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</w:p>
              </w:txbxContent>
            </v:textbox>
          </v:rect>
        </w:pict>
      </w: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AF5110" w:rsidRDefault="00AF5110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9E64A1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512" style="position:absolute;left:0;text-align:left;margin-left:500.35pt;margin-top:5.35pt;width:72.95pt;height:56.65pt;z-index:251722752" strokecolor="#1f497d [3215]" strokeweight="2.25pt">
            <v:textbox style="mso-next-textbox:#_x0000_s1512">
              <w:txbxContent>
                <w:p w:rsidR="00636643" w:rsidRPr="001402FA" w:rsidRDefault="00636643" w:rsidP="0014713C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0" style="position:absolute;left:0;text-align:left;margin-left:12.45pt;margin-top:5.35pt;width:92.45pt;height:56.65pt;z-index:251720704" strokecolor="#1f497d [3215]" strokeweight="2.25pt">
            <v:textbox style="mso-next-textbox:#_x0000_s1510">
              <w:txbxContent>
                <w:p w:rsidR="00636643" w:rsidRPr="001402FA" w:rsidRDefault="0063664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1" style="position:absolute;left:0;text-align:left;margin-left:104.9pt;margin-top:5.35pt;width:400.45pt;height:56.65pt;z-index:251721728" strokecolor="#1f497d [3215]" strokeweight="2.25pt">
            <v:textbox style="mso-next-textbox:#_x0000_s1511">
              <w:txbxContent>
                <w:p w:rsidR="00636643" w:rsidRPr="001402FA" w:rsidRDefault="0063664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 w:rsidR="00E826CE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9E64A1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5" style="position:absolute;left:0;text-align:left;margin-left:500.35pt;margin-top:4.95pt;width:72.95pt;height:703.1pt;flip:x;z-index:251725824" strokecolor="#1f497d [3215]" strokeweight="2.25pt">
            <v:textbox style="mso-next-textbox:#_x0000_s1515">
              <w:txbxContent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14713C">
                  <w:pPr>
                    <w:rPr>
                      <w:rtl/>
                      <w:lang w:bidi="ar-DZ"/>
                    </w:rPr>
                  </w:pPr>
                </w:p>
                <w:p w:rsidR="00636643" w:rsidRPr="00FF52EA" w:rsidRDefault="0063664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636643" w:rsidRDefault="00636643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Pr="00FF52EA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4" style="position:absolute;left:0;text-align:left;margin-left:104.9pt;margin-top:4.95pt;width:395.45pt;height:703.1pt;z-index:251724800" strokecolor="#1f497d [3215]" strokeweight="2.25pt">
            <v:textbox style="mso-next-textbox:#_x0000_s1514">
              <w:txbxContent>
                <w:p w:rsidR="00636643" w:rsidRPr="005B330F" w:rsidRDefault="00636643" w:rsidP="005B330F">
                  <w:pPr>
                    <w:bidi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5B330F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1-3- مجموع  حدود متتابعة من متتالية هندسية : </w:t>
                  </w:r>
                </w:p>
                <w:p w:rsidR="00636643" w:rsidRPr="004A66CE" w:rsidRDefault="00636643" w:rsidP="005B330F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مبرهنة</w:t>
                  </w:r>
                  <w:r w:rsidRPr="004A66CE">
                    <w:rPr>
                      <w:rFonts w:cs="Simplified Arabic"/>
                      <w:b/>
                      <w:bCs/>
                      <w:color w:val="1F497D" w:themeColor="text2"/>
                      <w:sz w:val="24"/>
                      <w:szCs w:val="24"/>
                    </w:rPr>
                    <w:t xml:space="preserve">2 </w:t>
                  </w: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:</w:t>
                  </w:r>
                  <w:r w:rsidRPr="004A66CE">
                    <w:rPr>
                      <w:rFonts w:cs="Simplified Arabic" w:hint="cs"/>
                      <w:b/>
                      <w:bCs/>
                      <w:color w:val="FF6600"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54" type="#_x0000_t75" style="width:23.25pt;height:18pt" o:ole="">
                        <v:imagedata r:id="rId10" o:title=""/>
                      </v:shape>
                      <o:OLEObject Type="Embed" ProgID="Equation.DSMT4" ShapeID="_x0000_i1054" DrawAspect="Content" ObjectID="_1389250640" r:id="rId62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هندسية</w:t>
                  </w:r>
                  <w:r w:rsidRPr="004A66CE">
                    <w:rPr>
                      <w:rFonts w:cs="Simplified Arabic"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حدها الأول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55" type="#_x0000_t75" style="width:13.5pt;height:18pt" o:ole="">
                        <v:imagedata r:id="rId12" o:title=""/>
                      </v:shape>
                      <o:OLEObject Type="Embed" ProgID="Equation.DSMT4" ShapeID="_x0000_i1055" DrawAspect="Content" ObjectID="_1389250641" r:id="rId6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ساسها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00" w:dyaOrig="260">
                      <v:shape id="_x0000_i1056" type="#_x0000_t75" style="width:9.75pt;height:13.5pt" o:ole="">
                        <v:imagedata r:id="rId64" o:title=""/>
                      </v:shape>
                      <o:OLEObject Type="Embed" ProgID="Equation.DSMT4" ShapeID="_x0000_i1056" DrawAspect="Content" ObjectID="_1389250642" r:id="rId6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 ليكن المجموع :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700" w:dyaOrig="360">
                      <v:shape id="_x0000_i1057" type="#_x0000_t75" style="width:135.75pt;height:18pt" o:ole="">
                        <v:imagedata r:id="rId66" o:title=""/>
                      </v:shape>
                      <o:OLEObject Type="Embed" ProgID="Equation.DSMT4" ShapeID="_x0000_i1057" DrawAspect="Content" ObjectID="_1389250643" r:id="rId67"/>
                    </w:object>
                  </w:r>
                </w:p>
                <w:p w:rsidR="00636643" w:rsidRPr="004A66CE" w:rsidRDefault="00636643" w:rsidP="004A66CE">
                  <w:pPr>
                    <w:pStyle w:val="Paragraphedeliste"/>
                    <w:numPr>
                      <w:ilvl w:val="0"/>
                      <w:numId w:val="36"/>
                    </w:numPr>
                    <w:tabs>
                      <w:tab w:val="right" w:pos="1233"/>
                    </w:tabs>
                    <w:bidi/>
                    <w:ind w:left="949" w:firstLine="0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إذا كان 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520" w:dyaOrig="320">
                      <v:shape id="_x0000_i1058" type="#_x0000_t75" style="width:26.25pt;height:16.5pt" o:ole="">
                        <v:imagedata r:id="rId68" o:title=""/>
                      </v:shape>
                      <o:OLEObject Type="Embed" ProgID="Equation.DSMT4" ShapeID="_x0000_i1058" DrawAspect="Content" ObjectID="_1389250644" r:id="rId69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فإن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1219" w:dyaOrig="360">
                      <v:shape id="_x0000_i1059" type="#_x0000_t75" style="width:60.75pt;height:18pt" o:ole="" filled="t" fillcolor="white [3212]">
                        <v:imagedata r:id="rId70" o:title=""/>
                      </v:shape>
                      <o:OLEObject Type="Embed" ProgID="Equation.DSMT4" ShapeID="_x0000_i1059" DrawAspect="Content" ObjectID="_1389250645" r:id="rId7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ن أجل كل عدد طبيعي</w:t>
                  </w:r>
                  <w:r w:rsidRPr="004A66CE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060" type="#_x0000_t75" style="width:9.75pt;height:10.5pt" o:ole="">
                        <v:imagedata r:id="rId72" o:title=""/>
                      </v:shape>
                      <o:OLEObject Type="Embed" ProgID="Equation.DSMT4" ShapeID="_x0000_i1060" DrawAspect="Content" ObjectID="_1389250646" r:id="rId7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636643" w:rsidRPr="004A66CE" w:rsidRDefault="00636643" w:rsidP="005B330F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إذا كان 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520" w:dyaOrig="320">
                      <v:shape id="_x0000_i1061" type="#_x0000_t75" style="width:26.25pt;height:16.5pt" o:ole="">
                        <v:imagedata r:id="rId74" o:title=""/>
                      </v:shape>
                      <o:OLEObject Type="Embed" ProgID="Equation.DSMT4" ShapeID="_x0000_i1061" DrawAspect="Content" ObjectID="_1389250647" r:id="rId7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فإن</w:t>
                  </w:r>
                  <w:r w:rsidRPr="004A66CE">
                    <w:rPr>
                      <w:rFonts w:cs="Simplified Arabic"/>
                      <w:position w:val="-32"/>
                      <w:sz w:val="24"/>
                      <w:szCs w:val="24"/>
                    </w:rPr>
                    <w:object w:dxaOrig="3240" w:dyaOrig="760">
                      <v:shape id="_x0000_i1062" type="#_x0000_t75" style="width:162pt;height:37.5pt" o:ole="" filled="t" fillcolor="white [3212]">
                        <v:imagedata r:id="rId76" o:title=""/>
                      </v:shape>
                      <o:OLEObject Type="Embed" ProgID="Equation.DSMT4" ShapeID="_x0000_i1062" DrawAspect="Content" ObjectID="_1389250648" r:id="rId7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ن أجل كل عدد طبيعي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63" type="#_x0000_t75" style="width:9.75pt;height:10.5pt" o:ole="">
                        <v:imagedata r:id="rId72" o:title=""/>
                      </v:shape>
                      <o:OLEObject Type="Embed" ProgID="Equation.DSMT4" ShapeID="_x0000_i1063" DrawAspect="Content" ObjectID="_1389250649" r:id="rId78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636643" w:rsidRPr="004A66CE" w:rsidRDefault="00636643" w:rsidP="00080F4B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20" w:dyaOrig="279">
                      <v:shape id="_x0000_i1064" type="#_x0000_t75" style="width:10.5pt;height:14.25pt" o:ole="">
                        <v:imagedata r:id="rId79" o:title=""/>
                      </v:shape>
                      <o:OLEObject Type="Embed" ProgID="Equation.DSMT4" ShapeID="_x0000_i1064" DrawAspect="Content" ObjectID="_1389250650" r:id="rId80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يساوي  الحد الأول مضروب في النسبة</w:t>
                  </w:r>
                  <w:r w:rsidRPr="004A66CE">
                    <w:rPr>
                      <w:rFonts w:cs="Simplified Arabic"/>
                      <w:position w:val="-32"/>
                      <w:sz w:val="24"/>
                      <w:szCs w:val="24"/>
                    </w:rPr>
                    <w:object w:dxaOrig="1120" w:dyaOrig="760">
                      <v:shape id="_x0000_i1065" type="#_x0000_t75" style="width:57pt;height:37.5pt" o:ole="" fillcolor="yellow">
                        <v:imagedata r:id="rId81" o:title=""/>
                      </v:shape>
                      <o:OLEObject Type="Embed" ProgID="Equation.DSMT4" ShapeID="_x0000_i1065" DrawAspect="Content" ObjectID="_1389250651" r:id="rId82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حيث 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480" w:dyaOrig="279">
                      <v:shape id="_x0000_i1066" type="#_x0000_t75" style="width:24pt;height:14.25pt" o:ole="">
                        <v:imagedata r:id="rId83" o:title=""/>
                      </v:shape>
                      <o:OLEObject Type="Embed" ProgID="Equation.DSMT4" ShapeID="_x0000_i1066" DrawAspect="Content" ObjectID="_1389250652" r:id="rId84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هو عدد الحدود .</w:t>
                  </w:r>
                </w:p>
                <w:p w:rsidR="00636643" w:rsidRPr="004A66CE" w:rsidRDefault="00636643" w:rsidP="00F60095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البرهان:</w:t>
                  </w:r>
                  <w:r w:rsidRPr="004A66CE">
                    <w:rPr>
                      <w:rFonts w:cs="Simplified Arabic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4A66CE">
                  <w:pPr>
                    <w:pStyle w:val="Paragraphedeliste"/>
                    <w:numPr>
                      <w:ilvl w:val="0"/>
                      <w:numId w:val="36"/>
                    </w:numPr>
                    <w:bidi/>
                    <w:ind w:left="1233" w:hanging="425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في الحالة 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520" w:dyaOrig="320">
                      <v:shape id="_x0000_i1067" type="#_x0000_t75" style="width:26.25pt;height:16.5pt" o:ole="">
                        <v:imagedata r:id="rId85" o:title=""/>
                      </v:shape>
                      <o:OLEObject Type="Embed" ProgID="Equation.DSMT4" ShapeID="_x0000_i1067" DrawAspect="Content" ObjectID="_1389250653" r:id="rId86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،</w:t>
                  </w:r>
                  <w:r w:rsidRPr="004A66CE">
                    <w:rPr>
                      <w:position w:val="-6"/>
                      <w:sz w:val="24"/>
                      <w:szCs w:val="24"/>
                    </w:rPr>
                    <w:object w:dxaOrig="220" w:dyaOrig="279">
                      <v:shape id="_x0000_i1068" type="#_x0000_t75" style="width:10.5pt;height:14.25pt" o:ole="">
                        <v:imagedata r:id="rId87" o:title=""/>
                      </v:shape>
                      <o:OLEObject Type="Embed" ProgID="Equation.DSMT4" ShapeID="_x0000_i1068" DrawAspect="Content" ObjectID="_1389250654" r:id="rId88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هو مجموع </w:t>
                  </w:r>
                  <w:r w:rsidRPr="004A66CE">
                    <w:rPr>
                      <w:position w:val="-6"/>
                      <w:sz w:val="24"/>
                      <w:szCs w:val="24"/>
                    </w:rPr>
                    <w:object w:dxaOrig="480" w:dyaOrig="279">
                      <v:shape id="_x0000_i1069" type="#_x0000_t75" style="width:24pt;height:14.25pt" o:ole="">
                        <v:imagedata r:id="rId89" o:title=""/>
                      </v:shape>
                      <o:OLEObject Type="Embed" ProgID="Equation.DSMT4" ShapeID="_x0000_i1069" DrawAspect="Content" ObjectID="_1389250655" r:id="rId90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مرة الحد 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260" w:dyaOrig="360">
                      <v:shape id="_x0000_i1070" type="#_x0000_t75" style="width:13.5pt;height:18pt" o:ole="">
                        <v:imagedata r:id="rId91" o:title=""/>
                      </v:shape>
                      <o:OLEObject Type="Embed" ProgID="Equation.DSMT4" ShapeID="_x0000_i1070" DrawAspect="Content" ObjectID="_1389250656" r:id="rId92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منه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1219" w:dyaOrig="360">
                      <v:shape id="_x0000_i1071" type="#_x0000_t75" style="width:60.75pt;height:18pt" o:ole="" fillcolor="yellow">
                        <v:imagedata r:id="rId70" o:title=""/>
                      </v:shape>
                      <o:OLEObject Type="Embed" ProgID="Equation.DSMT4" ShapeID="_x0000_i1071" DrawAspect="Content" ObjectID="_1389250657" r:id="rId9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636643" w:rsidRPr="004A66CE" w:rsidRDefault="00636643" w:rsidP="004A66CE">
                  <w:pPr>
                    <w:pStyle w:val="Paragraphedeliste"/>
                    <w:numPr>
                      <w:ilvl w:val="0"/>
                      <w:numId w:val="36"/>
                    </w:numPr>
                    <w:tabs>
                      <w:tab w:val="right" w:pos="1233"/>
                    </w:tabs>
                    <w:bidi/>
                    <w:ind w:left="807" w:firstLine="0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في الحالة 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520" w:dyaOrig="320">
                      <v:shape id="_x0000_i1072" type="#_x0000_t75" style="width:26.25pt;height:16.5pt" o:ole="">
                        <v:imagedata r:id="rId94" o:title=""/>
                      </v:shape>
                      <o:OLEObject Type="Embed" ProgID="Equation.DSMT4" ShapeID="_x0000_i1072" DrawAspect="Content" ObjectID="_1389250658" r:id="rId9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</w:t>
                  </w:r>
                </w:p>
                <w:p w:rsidR="00636643" w:rsidRPr="004A66CE" w:rsidRDefault="00636643" w:rsidP="00080F4B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</w:t>
                  </w:r>
                  <w:r w:rsidRPr="004A66CE">
                    <w:rPr>
                      <w:rFonts w:cs="Simplified Arabic" w:hint="cs"/>
                      <w:color w:val="FF6600"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ليكن المجموع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700" w:dyaOrig="360">
                      <v:shape id="_x0000_i1073" type="#_x0000_t75" style="width:135.75pt;height:18pt" o:ole="">
                        <v:imagedata r:id="rId66" o:title=""/>
                      </v:shape>
                      <o:OLEObject Type="Embed" ProgID="Equation.DSMT4" ShapeID="_x0000_i1073" DrawAspect="Content" ObjectID="_1389250659" r:id="rId96"/>
                    </w:object>
                  </w:r>
                </w:p>
                <w:p w:rsidR="00636643" w:rsidRPr="004A66CE" w:rsidRDefault="00636643" w:rsidP="00080F4B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3879" w:dyaOrig="380">
                      <v:shape id="_x0000_i1074" type="#_x0000_t75" style="width:194.25pt;height:19.5pt" o:ole="">
                        <v:imagedata r:id="rId97" o:title=""/>
                      </v:shape>
                      <o:OLEObject Type="Embed" ProgID="Equation.DSMT4" ShapeID="_x0000_i1074" DrawAspect="Content" ObjectID="_1389250660" r:id="rId98"/>
                    </w:object>
                  </w:r>
                </w:p>
                <w:p w:rsidR="00636643" w:rsidRPr="004A66CE" w:rsidRDefault="00636643" w:rsidP="00080F4B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و منه 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960" w:dyaOrig="380">
                      <v:shape id="_x0000_i1075" type="#_x0000_t75" style="width:147.75pt;height:19.5pt" o:ole="">
                        <v:imagedata r:id="rId99" o:title=""/>
                      </v:shape>
                      <o:OLEObject Type="Embed" ProgID="Equation.DSMT4" ShapeID="_x0000_i1075" DrawAspect="Content" ObjectID="_1389250661" r:id="rId100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 نضرب الطرفين في 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00" w:dyaOrig="260">
                      <v:shape id="_x0000_i1076" type="#_x0000_t75" style="width:9.75pt;height:13.5pt" o:ole="">
                        <v:imagedata r:id="rId101" o:title=""/>
                      </v:shape>
                      <o:OLEObject Type="Embed" ProgID="Equation.DSMT4" ShapeID="_x0000_i1076" DrawAspect="Content" ObjectID="_1389250662" r:id="rId102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نحصل على :</w:t>
                  </w:r>
                </w:p>
                <w:p w:rsidR="00636643" w:rsidRPr="004A66CE" w:rsidRDefault="00636643" w:rsidP="00080F4B">
                  <w:pPr>
                    <w:bidi/>
                    <w:jc w:val="lowKashida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5780" w:dyaOrig="380">
                      <v:shape id="_x0000_i1077" type="#_x0000_t75" style="width:288.75pt;height:19.5pt" o:ole="">
                        <v:imagedata r:id="rId103" o:title=""/>
                      </v:shape>
                      <o:OLEObject Type="Embed" ProgID="Equation.DSMT4" ShapeID="_x0000_i1077" DrawAspect="Content" ObjectID="_1389250663" r:id="rId104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ي :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079" w:dyaOrig="380">
                      <v:shape id="_x0000_i1078" type="#_x0000_t75" style="width:103.5pt;height:19.5pt" o:ole="">
                        <v:imagedata r:id="rId105" o:title=""/>
                      </v:shape>
                      <o:OLEObject Type="Embed" ProgID="Equation.DSMT4" ShapeID="_x0000_i1078" DrawAspect="Content" ObjectID="_1389250664" r:id="rId106"/>
                    </w:object>
                  </w:r>
                </w:p>
                <w:p w:rsidR="00636643" w:rsidRDefault="00636643" w:rsidP="00080F4B">
                  <w:pPr>
                    <w:bidi/>
                    <w:jc w:val="lowKashida"/>
                    <w:rPr>
                      <w:rFonts w:cs="Simplified Arabic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بالتالي </w:t>
                  </w:r>
                  <w:r w:rsidRPr="004A66CE">
                    <w:rPr>
                      <w:rFonts w:cs="Simplified Arabic"/>
                      <w:position w:val="-32"/>
                      <w:sz w:val="24"/>
                      <w:szCs w:val="24"/>
                    </w:rPr>
                    <w:object w:dxaOrig="3240" w:dyaOrig="760">
                      <v:shape id="_x0000_i1079" type="#_x0000_t75" style="width:162pt;height:37.5pt" o:ole="" fillcolor="yellow">
                        <v:imagedata r:id="rId76" o:title=""/>
                      </v:shape>
                      <o:OLEObject Type="Embed" ProgID="Equation.DSMT4" ShapeID="_x0000_i1079" DrawAspect="Content" ObjectID="_1389250665" r:id="rId10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  <w:r>
                    <w:rPr>
                      <w:rFonts w:cs="Simplified Arabic" w:hint="cs"/>
                      <w:rtl/>
                    </w:rPr>
                    <w:t xml:space="preserve">        </w:t>
                  </w:r>
                </w:p>
                <w:p w:rsidR="00636643" w:rsidRDefault="00923D11" w:rsidP="00923D11">
                  <w:pPr>
                    <w:bidi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-4-</w:t>
                  </w:r>
                  <w:r w:rsidR="00636643" w:rsidRPr="00D2215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636643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وسط </w:t>
                  </w:r>
                  <w:r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هندسي</w:t>
                  </w:r>
                </w:p>
                <w:p w:rsidR="00636643" w:rsidRPr="004A66CE" w:rsidRDefault="00636643" w:rsidP="00B82792">
                  <w:pPr>
                    <w:bidi/>
                    <w:rPr>
                      <w:sz w:val="24"/>
                      <w:szCs w:val="24"/>
                      <w:rtl/>
                    </w:rPr>
                  </w:pPr>
                  <w:r w:rsidRPr="004A66CE">
                    <w:rPr>
                      <w:position w:val="-10"/>
                      <w:sz w:val="24"/>
                      <w:szCs w:val="24"/>
                    </w:rPr>
                    <w:object w:dxaOrig="600" w:dyaOrig="320">
                      <v:shape id="_x0000_i1080" type="#_x0000_t75" style="width:30pt;height:15.75pt" o:ole="">
                        <v:imagedata r:id="rId108" o:title=""/>
                      </v:shape>
                      <o:OLEObject Type="Embed" ProgID="Equation.DSMT4" ShapeID="_x0000_i1080" DrawAspect="Content" ObjectID="_1389250666" r:id="rId109"/>
                    </w:object>
                  </w:r>
                  <w:r w:rsidRPr="004A66CE">
                    <w:rPr>
                      <w:rFonts w:hint="cs"/>
                      <w:sz w:val="24"/>
                      <w:szCs w:val="24"/>
                      <w:rtl/>
                    </w:rPr>
                    <w:t xml:space="preserve"> بهذا الترتيب حدود متعاقبة من 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هندسية أساسها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200" w:dyaOrig="260">
                      <v:shape id="_x0000_i1081" type="#_x0000_t75" style="width:9.75pt;height:12.75pt" o:ole="">
                        <v:imagedata r:id="rId110" o:title=""/>
                      </v:shape>
                      <o:OLEObject Type="Embed" ProgID="Equation.DSMT4" ShapeID="_x0000_i1081" DrawAspect="Content" ObjectID="_1389250667" r:id="rId111"/>
                    </w:object>
                  </w:r>
                  <w:r w:rsidRPr="004A66CE">
                    <w:rPr>
                      <w:rFonts w:cs="Simplified Arabic" w:hint="cs"/>
                      <w:position w:val="-4"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معناه:</w:t>
                  </w:r>
                </w:p>
                <w:p w:rsidR="00636643" w:rsidRPr="004A66CE" w:rsidRDefault="00636643" w:rsidP="00636643">
                  <w:p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position w:val="-30"/>
                      <w:sz w:val="24"/>
                      <w:szCs w:val="24"/>
                    </w:rPr>
                    <w:object w:dxaOrig="999" w:dyaOrig="720">
                      <v:shape id="_x0000_i1082" type="#_x0000_t75" style="width:50.25pt;height:36pt" o:ole="">
                        <v:imagedata r:id="rId112" o:title=""/>
                      </v:shape>
                      <o:OLEObject Type="Embed" ProgID="Equation.DSMT4" ShapeID="_x0000_i1082" DrawAspect="Content" ObjectID="_1389250668" r:id="rId113"/>
                    </w:object>
                  </w:r>
                  <w:r w:rsidRPr="004A66CE">
                    <w:rPr>
                      <w:rFonts w:hint="cs"/>
                      <w:sz w:val="24"/>
                      <w:szCs w:val="24"/>
                      <w:rtl/>
                    </w:rPr>
                    <w:t xml:space="preserve">    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منه      </w:t>
                  </w:r>
                  <w:r w:rsidRPr="004A66CE">
                    <w:rPr>
                      <w:position w:val="-28"/>
                      <w:sz w:val="24"/>
                      <w:szCs w:val="24"/>
                    </w:rPr>
                    <w:object w:dxaOrig="940" w:dyaOrig="660">
                      <v:shape id="_x0000_i1083" type="#_x0000_t75" style="width:47.25pt;height:33pt" o:ole="">
                        <v:imagedata r:id="rId114" o:title=""/>
                      </v:shape>
                      <o:OLEObject Type="Embed" ProgID="Equation.DSMT4" ShapeID="_x0000_i1083" DrawAspect="Content" ObjectID="_1389250669" r:id="rId115"/>
                    </w:object>
                  </w:r>
                </w:p>
                <w:p w:rsidR="00636643" w:rsidRPr="004A66CE" w:rsidRDefault="00636643" w:rsidP="00636643">
                  <w:pPr>
                    <w:bidi/>
                    <w:jc w:val="both"/>
                    <w:rPr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hint="cs"/>
                      <w:sz w:val="24"/>
                      <w:szCs w:val="24"/>
                      <w:rtl/>
                    </w:rPr>
                    <w:t xml:space="preserve">                  </w:t>
                  </w:r>
                  <w:r w:rsidR="00923D11" w:rsidRPr="004A66CE">
                    <w:rPr>
                      <w:rFonts w:hint="cs"/>
                      <w:position w:val="-6"/>
                      <w:sz w:val="24"/>
                      <w:szCs w:val="24"/>
                      <w:rtl/>
                    </w:rPr>
                    <w:t>إذن</w:t>
                  </w:r>
                  <w:r w:rsidRPr="004A66CE">
                    <w:rPr>
                      <w:rFonts w:hint="cs"/>
                      <w:position w:val="-6"/>
                      <w:sz w:val="24"/>
                      <w:szCs w:val="24"/>
                      <w:rtl/>
                    </w:rPr>
                    <w:t xml:space="preserve"> :</w:t>
                  </w:r>
                  <w:r w:rsidRPr="004A66CE">
                    <w:rPr>
                      <w:rFonts w:hint="cs"/>
                      <w:sz w:val="24"/>
                      <w:szCs w:val="24"/>
                      <w:rtl/>
                    </w:rPr>
                    <w:t xml:space="preserve">           </w:t>
                  </w:r>
                  <w:r w:rsidRPr="004A66CE">
                    <w:rPr>
                      <w:position w:val="-24"/>
                      <w:sz w:val="24"/>
                      <w:szCs w:val="24"/>
                    </w:rPr>
                    <w:object w:dxaOrig="639" w:dyaOrig="620">
                      <v:shape id="_x0000_i1084" type="#_x0000_t75" style="width:32.25pt;height:30.75pt" o:ole="">
                        <v:imagedata r:id="rId116" o:title=""/>
                      </v:shape>
                      <o:OLEObject Type="Embed" ProgID="Equation.DSMT4" ShapeID="_x0000_i1084" DrawAspect="Content" ObjectID="_1389250670" r:id="rId117"/>
                    </w:object>
                  </w:r>
                </w:p>
                <w:p w:rsidR="00636643" w:rsidRPr="00D65E4D" w:rsidRDefault="00636643" w:rsidP="00636643">
                  <w:pPr>
                    <w:bidi/>
                    <w:jc w:val="both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rtl/>
                    </w:rPr>
                    <w:t xml:space="preserve">       </w:t>
                  </w:r>
                </w:p>
                <w:p w:rsidR="00636643" w:rsidRPr="00080F4B" w:rsidRDefault="00636643" w:rsidP="00F60095">
                  <w:pPr>
                    <w:bidi/>
                    <w:rPr>
                      <w:rtl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3" style="position:absolute;left:0;text-align:left;margin-left:12.45pt;margin-top:4.95pt;width:92.45pt;height:703.1pt;z-index:251723776" strokecolor="#1f497d [3215]" strokeweight="2.25pt"/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C83AAF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Default="00720B3E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637" style="position:absolute;left:0;text-align:left;margin-left:498.4pt;margin-top:6.1pt;width:71.85pt;height:56.65pt;z-index:251732992" strokecolor="#1f497d [3215]" strokeweight="2.25pt">
            <v:textbox style="mso-next-textbox:#_x0000_s1637">
              <w:txbxContent>
                <w:p w:rsidR="00636643" w:rsidRPr="001402FA" w:rsidRDefault="00636643" w:rsidP="00C83AAF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9" style="position:absolute;left:0;text-align:left;margin-left:11.55pt;margin-top:6.1pt;width:83.35pt;height:56.65pt;z-index:251735040" strokecolor="#1f497d [3215]" strokeweight="2.25pt">
            <v:textbox style="mso-next-textbox:#_x0000_s1639">
              <w:txbxContent>
                <w:p w:rsidR="00636643" w:rsidRPr="001402FA" w:rsidRDefault="00636643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5" style="position:absolute;left:0;text-align:left;margin-left:94.9pt;margin-top:6.1pt;width:403.5pt;height:56.65pt;z-index:251730944" strokecolor="#1f497d [3215]" strokeweight="2.25pt">
            <v:textbox style="mso-next-textbox:#_x0000_s1635">
              <w:txbxContent>
                <w:p w:rsidR="00636643" w:rsidRPr="001402FA" w:rsidRDefault="00636643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720B3E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4" style="position:absolute;left:0;text-align:left;margin-left:94.9pt;margin-top:5.7pt;width:403.5pt;height:697.1pt;z-index:251921408" strokecolor="#1f497d [3215]" strokeweight="2.25pt">
            <v:textbox style="mso-next-textbox:#_x0000_s61944">
              <w:txbxContent>
                <w:p w:rsidR="00636643" w:rsidRPr="004A66CE" w:rsidRDefault="00636643" w:rsidP="00720B3E">
                  <w:pPr>
                    <w:bidi/>
                    <w:spacing w:line="240" w:lineRule="auto"/>
                    <w:jc w:val="both"/>
                    <w:rPr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hint="cs"/>
                      <w:sz w:val="24"/>
                      <w:szCs w:val="24"/>
                      <w:rtl/>
                    </w:rPr>
                    <w:t xml:space="preserve">وبالتالي نجد:       </w:t>
                  </w:r>
                  <w:r w:rsidRPr="004A66CE">
                    <w:rPr>
                      <w:position w:val="-6"/>
                      <w:sz w:val="24"/>
                      <w:szCs w:val="24"/>
                    </w:rPr>
                    <w:object w:dxaOrig="960" w:dyaOrig="320">
                      <v:shape id="_x0000_i1085" type="#_x0000_t75" style="width:48pt;height:15.75pt" o:ole="">
                        <v:imagedata r:id="rId118" o:title=""/>
                      </v:shape>
                      <o:OLEObject Type="Embed" ProgID="Equation.DSMT4" ShapeID="_x0000_i1085" DrawAspect="Content" ObjectID="_1389250671" r:id="rId119"/>
                    </w:object>
                  </w:r>
                </w:p>
                <w:p w:rsidR="00636643" w:rsidRPr="004A66CE" w:rsidRDefault="00B82792" w:rsidP="00720B3E">
                  <w:pPr>
                    <w:bidi/>
                    <w:spacing w:line="240" w:lineRule="auto"/>
                    <w:jc w:val="both"/>
                    <w:rPr>
                      <w:rFonts w:cs="Simplified Arabic"/>
                      <w:color w:val="000000" w:themeColor="text1"/>
                      <w:sz w:val="24"/>
                      <w:szCs w:val="24"/>
                    </w:rPr>
                  </w:pPr>
                  <w:r w:rsidRPr="00A14C0C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تعريف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  <w:r w:rsidR="00636643" w:rsidRPr="004A66CE">
                    <w:rPr>
                      <w:color w:val="FF0000"/>
                      <w:position w:val="-10"/>
                      <w:sz w:val="24"/>
                      <w:szCs w:val="24"/>
                    </w:rPr>
                    <w:object w:dxaOrig="600" w:dyaOrig="320">
                      <v:shape id="_x0000_i1086" type="#_x0000_t75" style="width:30pt;height:15.75pt" o:ole="">
                        <v:imagedata r:id="rId108" o:title=""/>
                      </v:shape>
                      <o:OLEObject Type="Embed" ProgID="Equation.DSMT4" ShapeID="_x0000_i1086" DrawAspect="Content" ObjectID="_1389250672" r:id="rId120"/>
                    </w:object>
                  </w:r>
                  <w:r w:rsidR="00636643" w:rsidRPr="004A66CE">
                    <w:rPr>
                      <w:rFonts w:hint="cs"/>
                      <w:color w:val="000000" w:themeColor="text1"/>
                      <w:sz w:val="24"/>
                      <w:szCs w:val="24"/>
                      <w:rtl/>
                    </w:rPr>
                    <w:t xml:space="preserve"> بهذا الترتيب حدود متعاقبة من </w:t>
                  </w:r>
                  <w:r w:rsidR="00636643" w:rsidRPr="004A66CE">
                    <w:rPr>
                      <w:rFonts w:cs="Simplified Arabic" w:hint="cs"/>
                      <w:color w:val="000000" w:themeColor="text1"/>
                      <w:sz w:val="24"/>
                      <w:szCs w:val="24"/>
                      <w:rtl/>
                    </w:rPr>
                    <w:t>متتالية هندسية أساسها</w:t>
                  </w:r>
                  <w:r w:rsidR="00636643" w:rsidRPr="004A66CE">
                    <w:rPr>
                      <w:position w:val="-10"/>
                      <w:sz w:val="24"/>
                      <w:szCs w:val="24"/>
                    </w:rPr>
                    <w:object w:dxaOrig="200" w:dyaOrig="260">
                      <v:shape id="_x0000_i1087" type="#_x0000_t75" style="width:9.75pt;height:12.75pt" o:ole="">
                        <v:imagedata r:id="rId121" o:title=""/>
                      </v:shape>
                      <o:OLEObject Type="Embed" ProgID="Equation.DSMT4" ShapeID="_x0000_i1087" DrawAspect="Content" ObjectID="_1389250673" r:id="rId122"/>
                    </w:object>
                  </w:r>
                  <w:r w:rsidR="00636643" w:rsidRPr="004A66CE">
                    <w:rPr>
                      <w:rFonts w:cs="Simplified Arabic" w:hint="cs"/>
                      <w:color w:val="000000" w:themeColor="text1"/>
                      <w:position w:val="-4"/>
                      <w:sz w:val="24"/>
                      <w:szCs w:val="24"/>
                      <w:rtl/>
                    </w:rPr>
                    <w:t xml:space="preserve"> </w:t>
                  </w:r>
                  <w:r w:rsidR="00636643" w:rsidRPr="004A66CE">
                    <w:rPr>
                      <w:rFonts w:cs="Simplified Arabic" w:hint="cs"/>
                      <w:color w:val="000000" w:themeColor="text1"/>
                      <w:sz w:val="24"/>
                      <w:szCs w:val="24"/>
                      <w:rtl/>
                    </w:rPr>
                    <w:t>معناه:</w:t>
                  </w:r>
                  <w:r w:rsidR="00636643" w:rsidRPr="004A66CE">
                    <w:rPr>
                      <w:sz w:val="24"/>
                      <w:szCs w:val="24"/>
                    </w:rPr>
                    <w:t xml:space="preserve"> </w:t>
                  </w:r>
                  <w:r w:rsidR="00636643" w:rsidRPr="004A66CE">
                    <w:rPr>
                      <w:rFonts w:hint="cs"/>
                      <w:sz w:val="24"/>
                      <w:szCs w:val="24"/>
                      <w:rtl/>
                    </w:rPr>
                    <w:t xml:space="preserve">     </w:t>
                  </w:r>
                </w:p>
                <w:p w:rsidR="00636643" w:rsidRPr="004A66CE" w:rsidRDefault="00636643" w:rsidP="00720B3E">
                  <w:pPr>
                    <w:bidi/>
                    <w:spacing w:line="240" w:lineRule="auto"/>
                    <w:jc w:val="both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4A66CE">
                    <w:rPr>
                      <w:rFonts w:asciiTheme="majorBidi" w:hAnsiTheme="majorBidi" w:cstheme="majorBidi" w:hint="cs"/>
                      <w:b/>
                      <w:bCs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            </w:t>
                  </w:r>
                  <w:r w:rsidRPr="004A66CE">
                    <w:rPr>
                      <w:color w:val="00B050"/>
                      <w:position w:val="-6"/>
                      <w:sz w:val="24"/>
                      <w:szCs w:val="24"/>
                    </w:rPr>
                    <w:object w:dxaOrig="200" w:dyaOrig="279">
                      <v:shape id="_x0000_i1088" type="#_x0000_t75" style="width:9.75pt;height:14.25pt" o:ole="">
                        <v:imagedata r:id="rId123" o:title=""/>
                      </v:shape>
                      <o:OLEObject Type="Embed" ProgID="Equation.DSMT4" ShapeID="_x0000_i1088" DrawAspect="Content" ObjectID="_1389250674" r:id="rId124"/>
                    </w:object>
                  </w:r>
                  <w:r w:rsidRPr="004A66CE">
                    <w:rPr>
                      <w:rFonts w:hint="cs"/>
                      <w:color w:val="00B050"/>
                      <w:sz w:val="24"/>
                      <w:szCs w:val="24"/>
                      <w:rtl/>
                    </w:rPr>
                    <w:t>:</w:t>
                  </w:r>
                  <w:r w:rsidRPr="004A66CE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>هو</w:t>
                  </w:r>
                  <w:r w:rsidRPr="004A66CE">
                    <w:rPr>
                      <w:rFonts w:asciiTheme="majorBidi" w:hAnsiTheme="majorBidi" w:cstheme="majorBidi"/>
                      <w:color w:val="00B050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4A66CE">
                    <w:rPr>
                      <w:rFonts w:asciiTheme="majorBidi" w:hAnsiTheme="majorBidi" w:cstheme="majorBidi"/>
                      <w:color w:val="4F6228" w:themeColor="accent3" w:themeShade="80"/>
                      <w:sz w:val="24"/>
                      <w:szCs w:val="24"/>
                      <w:rtl/>
                      <w:lang w:bidi="ar-DZ"/>
                    </w:rPr>
                    <w:t xml:space="preserve">الوسط </w:t>
                  </w:r>
                  <w:r w:rsidR="00923D11" w:rsidRPr="004A66CE">
                    <w:rPr>
                      <w:rFonts w:asciiTheme="majorBidi" w:hAnsiTheme="majorBidi" w:cstheme="majorBidi" w:hint="cs"/>
                      <w:color w:val="4F6228" w:themeColor="accent3" w:themeShade="80"/>
                      <w:sz w:val="24"/>
                      <w:szCs w:val="24"/>
                      <w:rtl/>
                      <w:lang w:bidi="ar-DZ"/>
                    </w:rPr>
                    <w:t>الهندسي</w:t>
                  </w:r>
                </w:p>
                <w:p w:rsidR="0040485B" w:rsidRPr="004A66CE" w:rsidRDefault="0040485B" w:rsidP="00720B3E">
                  <w:pPr>
                    <w:bidi/>
                    <w:spacing w:line="240" w:lineRule="auto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A14C0C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تطبيق</w:t>
                  </w:r>
                  <w:r w:rsidRPr="0040485B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أوجد ثلاث أعداد حقيقية 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089" type="#_x0000_t75" style="width:9.75pt;height:11.25pt" o:ole="">
                        <v:imagedata r:id="rId125" o:title=""/>
                      </v:shape>
                      <o:OLEObject Type="Embed" ProgID="Equation.DSMT4" ShapeID="_x0000_i1089" DrawAspect="Content" ObjectID="_1389250675" r:id="rId126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، 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79">
                      <v:shape id="_x0000_i1090" type="#_x0000_t75" style="width:9.75pt;height:14.25pt" o:ole="">
                        <v:imagedata r:id="rId127" o:title=""/>
                      </v:shape>
                      <o:OLEObject Type="Embed" ProgID="Equation.DSMT4" ShapeID="_x0000_i1090" DrawAspect="Content" ObjectID="_1389250676" r:id="rId128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، 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180" w:dyaOrig="220">
                      <v:shape id="_x0000_i1091" type="#_x0000_t75" style="width:9pt;height:11.25pt" o:ole="">
                        <v:imagedata r:id="rId129" o:title=""/>
                      </v:shape>
                      <o:OLEObject Type="Embed" ProgID="Equation.DSMT4" ShapeID="_x0000_i1091" DrawAspect="Content" ObjectID="_1389250677" r:id="rId130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حدود متتابعة من متتالية هندسية علما أن:</w:t>
                  </w:r>
                </w:p>
                <w:p w:rsidR="0040485B" w:rsidRDefault="0040485B" w:rsidP="00720B3E">
                  <w:pPr>
                    <w:spacing w:line="240" w:lineRule="auto"/>
                    <w:jc w:val="right"/>
                    <w:rPr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   </w:t>
                  </w:r>
                  <w:r>
                    <w:rPr>
                      <w:rFonts w:cs="Simplified Arabic" w:hint="cs"/>
                      <w:rtl/>
                    </w:rPr>
                    <w:t xml:space="preserve">   </w:t>
                  </w:r>
                  <w:r w:rsidRPr="00BE7430">
                    <w:rPr>
                      <w:rFonts w:cs="Simplified Arabic"/>
                      <w:position w:val="-30"/>
                    </w:rPr>
                    <w:object w:dxaOrig="1520" w:dyaOrig="720">
                      <v:shape id="_x0000_i1092" type="#_x0000_t75" style="width:75.75pt;height:36pt" o:ole="">
                        <v:imagedata r:id="rId131" o:title=""/>
                      </v:shape>
                      <o:OLEObject Type="Embed" ProgID="Equation.DSMT4" ShapeID="_x0000_i1092" DrawAspect="Content" ObjectID="_1389250678" r:id="rId13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</w:p>
                <w:p w:rsidR="00636643" w:rsidRPr="007A2C35" w:rsidRDefault="00636643" w:rsidP="00720B3E">
                  <w:pPr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color w:val="0000FF"/>
                      <w:sz w:val="40"/>
                      <w:szCs w:val="40"/>
                    </w:rPr>
                  </w:pPr>
                  <w:r w:rsidRPr="00923D11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-</w:t>
                  </w:r>
                  <w:r w:rsidR="00923D11" w:rsidRPr="00923D11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5</w:t>
                  </w:r>
                  <w:r w:rsidRPr="00923D11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- اتجاه تغير متتالية هندسية</w:t>
                  </w:r>
                  <w:r>
                    <w:rPr>
                      <w:rFonts w:cs="Simplified Arabic" w:hint="cs"/>
                      <w:b/>
                      <w:bCs/>
                      <w:color w:val="0000FF"/>
                      <w:sz w:val="40"/>
                      <w:szCs w:val="40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bidi/>
                    <w:spacing w:line="240" w:lineRule="auto"/>
                    <w:rPr>
                      <w:rFonts w:cs="Arabic Transparent"/>
                      <w:b/>
                      <w:bCs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460" w:dyaOrig="360">
                      <v:shape id="_x0000_i1093" type="#_x0000_t75" style="width:23.25pt;height:18pt" o:ole="">
                        <v:imagedata r:id="rId10" o:title=""/>
                      </v:shape>
                      <o:OLEObject Type="Embed" ProgID="Equation.DSMT4" ShapeID="_x0000_i1093" DrawAspect="Content" ObjectID="_1389250679" r:id="rId13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متتالية هندسية معرفة على</w:t>
                  </w:r>
                  <w:r w:rsidRPr="004A66CE">
                    <w:rPr>
                      <w:rFonts w:cs="Simplified Arabic"/>
                      <w:noProof/>
                      <w:position w:val="-4"/>
                      <w:sz w:val="24"/>
                      <w:szCs w:val="24"/>
                    </w:rPr>
                    <w:object w:dxaOrig="260" w:dyaOrig="260">
                      <v:shape id="_x0000_i1094" type="#_x0000_t75" style="width:13.5pt;height:13.5pt" o:ole="">
                        <v:imagedata r:id="rId134" o:title=""/>
                      </v:shape>
                      <o:OLEObject Type="Embed" ProgID="Equation.DSMT4" ShapeID="_x0000_i1094" DrawAspect="Content" ObjectID="_1389250680" r:id="rId135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،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حدها الأول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60" w:dyaOrig="360">
                      <v:shape id="_x0000_i1095" type="#_x0000_t75" style="width:13.5pt;height:18pt" o:ole="">
                        <v:imagedata r:id="rId136" o:title=""/>
                      </v:shape>
                      <o:OLEObject Type="Embed" ProgID="Equation.DSMT4" ShapeID="_x0000_i1095" DrawAspect="Content" ObjectID="_1389250681" r:id="rId13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أساسها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00" w:dyaOrig="260">
                      <v:shape id="_x0000_i1096" type="#_x0000_t75" style="width:9.75pt;height:13.5pt" o:ole="">
                        <v:imagedata r:id="rId138" o:title=""/>
                      </v:shape>
                      <o:OLEObject Type="Embed" ProgID="Equation.DSMT4" ShapeID="_x0000_i1096" DrawAspect="Content" ObjectID="_1389250682" r:id="rId139"/>
                    </w:object>
                  </w:r>
                  <w:r w:rsidRPr="004A66CE">
                    <w:rPr>
                      <w:rFonts w:cs="Arabic Transparent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:rsidR="00636643" w:rsidRPr="004A66CE" w:rsidRDefault="00636643" w:rsidP="00720B3E">
                  <w:pPr>
                    <w:bidi/>
                    <w:spacing w:line="240" w:lineRule="auto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نعلم أن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1240" w:dyaOrig="380">
                      <v:shape id="_x0000_i1097" type="#_x0000_t75" style="width:62.25pt;height:19.5pt" o:ole="">
                        <v:imagedata r:id="rId140" o:title=""/>
                      </v:shape>
                      <o:OLEObject Type="Embed" ProgID="Equation.DSMT4" ShapeID="_x0000_i1097" DrawAspect="Content" ObjectID="_1389250683" r:id="rId14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و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980" w:dyaOrig="380">
                      <v:shape id="_x0000_i1098" type="#_x0000_t75" style="width:48.75pt;height:19.5pt" o:ole="">
                        <v:imagedata r:id="rId142" o:title=""/>
                      </v:shape>
                      <o:OLEObject Type="Embed" ProgID="Equation.DSMT4" ShapeID="_x0000_i1098" DrawAspect="Content" ObjectID="_1389250684" r:id="rId14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 نستنتج أنه من أجل كل عدد طبيعي</w:t>
                  </w:r>
                  <w:r w:rsidRPr="004A66CE">
                    <w:rPr>
                      <w:rFonts w:cs="Simplified Arabic"/>
                      <w:position w:val="-4"/>
                      <w:sz w:val="24"/>
                      <w:szCs w:val="24"/>
                    </w:rPr>
                    <w:object w:dxaOrig="220" w:dyaOrig="200">
                      <v:shape id="_x0000_i1099" type="#_x0000_t75" style="width:10.5pt;height:9.75pt" o:ole="">
                        <v:imagedata r:id="rId144" o:title=""/>
                      </v:shape>
                      <o:OLEObject Type="Embed" ProgID="Equation.DSMT4" ShapeID="_x0000_i1099" DrawAspect="Content" ObjectID="_1389250685" r:id="rId14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،</w:t>
                  </w:r>
                  <w:r w:rsidRPr="004A66CE">
                    <w:rPr>
                      <w:rFonts w:cs="Arabic Transparent"/>
                      <w:b/>
                      <w:bCs/>
                      <w:position w:val="-14"/>
                      <w:sz w:val="24"/>
                      <w:szCs w:val="24"/>
                    </w:rPr>
                    <w:object w:dxaOrig="2200" w:dyaOrig="400">
                      <v:shape id="_x0000_i1100" type="#_x0000_t75" style="width:110.25pt;height:20.25pt" o:ole="">
                        <v:imagedata r:id="rId146" o:title=""/>
                      </v:shape>
                      <o:OLEObject Type="Embed" ProgID="Equation.DSMT4" ShapeID="_x0000_i1100" DrawAspect="Content" ObjectID="_1389250686" r:id="rId147"/>
                    </w:object>
                  </w:r>
                  <w:r w:rsidRPr="004A66CE">
                    <w:rPr>
                      <w:rFonts w:cs="Arabic Transparent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و منه:</w:t>
                  </w:r>
                </w:p>
                <w:p w:rsidR="00636643" w:rsidRPr="004A66CE" w:rsidRDefault="00636643" w:rsidP="00720B3E">
                  <w:pPr>
                    <w:pStyle w:val="Paragraphedeliste"/>
                    <w:numPr>
                      <w:ilvl w:val="0"/>
                      <w:numId w:val="35"/>
                    </w:numPr>
                    <w:bidi/>
                    <w:spacing w:after="0" w:line="240" w:lineRule="auto"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noProof/>
                      <w:position w:val="-10"/>
                      <w:sz w:val="24"/>
                      <w:szCs w:val="24"/>
                    </w:rPr>
                    <w:object w:dxaOrig="920" w:dyaOrig="320">
                      <v:shape id="_x0000_i1101" type="#_x0000_t75" style="width:45.75pt;height:16.5pt" o:ole="">
                        <v:imagedata r:id="rId148" o:title=""/>
                      </v:shape>
                      <o:OLEObject Type="Embed" ProgID="Equation.DSMT4" ShapeID="_x0000_i1101" DrawAspect="Content" ObjectID="_1389250687" r:id="rId149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وكان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660" w:dyaOrig="360">
                      <v:shape id="_x0000_i1102" type="#_x0000_t75" style="width:33pt;height:18pt" o:ole="">
                        <v:imagedata r:id="rId150" o:title=""/>
                      </v:shape>
                      <o:OLEObject Type="Embed" ProgID="Equation.DSMT4" ShapeID="_x0000_i1102" DrawAspect="Content" ObjectID="_1389250688" r:id="rId151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فإن المتتالية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103" type="#_x0000_t75" style="width:23.25pt;height:18pt" o:ole="">
                        <v:imagedata r:id="rId10" o:title=""/>
                      </v:shape>
                      <o:OLEObject Type="Embed" ProgID="Equation.DSMT4" ShapeID="_x0000_i1103" DrawAspect="Content" ObjectID="_1389250689" r:id="rId152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تناقصة.</w:t>
                  </w:r>
                  <w:r w:rsidRPr="004A66CE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pStyle w:val="Paragraphedeliste"/>
                    <w:numPr>
                      <w:ilvl w:val="0"/>
                      <w:numId w:val="35"/>
                    </w:numPr>
                    <w:bidi/>
                    <w:spacing w:line="240" w:lineRule="auto"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noProof/>
                      <w:position w:val="-10"/>
                      <w:sz w:val="24"/>
                      <w:szCs w:val="24"/>
                    </w:rPr>
                    <w:object w:dxaOrig="920" w:dyaOrig="320">
                      <v:shape id="_x0000_i1104" type="#_x0000_t75" style="width:45.75pt;height:16.5pt" o:ole="">
                        <v:imagedata r:id="rId148" o:title=""/>
                      </v:shape>
                      <o:OLEObject Type="Embed" ProgID="Equation.DSMT4" ShapeID="_x0000_i1104" DrawAspect="Content" ObjectID="_1389250690" r:id="rId153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وكان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660" w:dyaOrig="360">
                      <v:shape id="_x0000_i1105" type="#_x0000_t75" style="width:33pt;height:18pt" o:ole="">
                        <v:imagedata r:id="rId154" o:title=""/>
                      </v:shape>
                      <o:OLEObject Type="Embed" ProgID="Equation.DSMT4" ShapeID="_x0000_i1105" DrawAspect="Content" ObjectID="_1389250691" r:id="rId155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فإن المتتالية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106" type="#_x0000_t75" style="width:23.25pt;height:18pt" o:ole="">
                        <v:imagedata r:id="rId10" o:title=""/>
                      </v:shape>
                      <o:OLEObject Type="Embed" ProgID="Equation.DSMT4" ShapeID="_x0000_i1106" DrawAspect="Content" ObjectID="_1389250692" r:id="rId156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تزايدة.</w:t>
                  </w:r>
                  <w:r w:rsidRPr="004A66CE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pStyle w:val="Paragraphedeliste"/>
                    <w:numPr>
                      <w:ilvl w:val="0"/>
                      <w:numId w:val="35"/>
                    </w:numPr>
                    <w:bidi/>
                    <w:spacing w:line="240" w:lineRule="auto"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noProof/>
                      <w:position w:val="-10"/>
                      <w:sz w:val="24"/>
                      <w:szCs w:val="24"/>
                    </w:rPr>
                    <w:object w:dxaOrig="540" w:dyaOrig="320">
                      <v:shape id="_x0000_i1107" type="#_x0000_t75" style="width:27pt;height:16.5pt" o:ole="">
                        <v:imagedata r:id="rId157" o:title=""/>
                      </v:shape>
                      <o:OLEObject Type="Embed" ProgID="Equation.DSMT4" ShapeID="_x0000_i1107" DrawAspect="Content" ObjectID="_1389250693" r:id="rId158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وكان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660" w:dyaOrig="360">
                      <v:shape id="_x0000_i1108" type="#_x0000_t75" style="width:33pt;height:18pt" o:ole="">
                        <v:imagedata r:id="rId150" o:title=""/>
                      </v:shape>
                      <o:OLEObject Type="Embed" ProgID="Equation.DSMT4" ShapeID="_x0000_i1108" DrawAspect="Content" ObjectID="_1389250694" r:id="rId159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فإن المتتالية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109" type="#_x0000_t75" style="width:23.25pt;height:18pt" o:ole="">
                        <v:imagedata r:id="rId10" o:title=""/>
                      </v:shape>
                      <o:OLEObject Type="Embed" ProgID="Equation.DSMT4" ShapeID="_x0000_i1109" DrawAspect="Content" ObjectID="_1389250695" r:id="rId160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تزايدة.</w:t>
                  </w:r>
                  <w:r w:rsidRPr="004A66CE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pStyle w:val="Paragraphedeliste"/>
                    <w:numPr>
                      <w:ilvl w:val="0"/>
                      <w:numId w:val="35"/>
                    </w:numPr>
                    <w:bidi/>
                    <w:spacing w:line="240" w:lineRule="auto"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noProof/>
                      <w:position w:val="-10"/>
                      <w:sz w:val="24"/>
                      <w:szCs w:val="24"/>
                    </w:rPr>
                    <w:object w:dxaOrig="540" w:dyaOrig="320">
                      <v:shape id="_x0000_i1110" type="#_x0000_t75" style="width:27pt;height:16.5pt" o:ole="">
                        <v:imagedata r:id="rId157" o:title=""/>
                      </v:shape>
                      <o:OLEObject Type="Embed" ProgID="Equation.DSMT4" ShapeID="_x0000_i1110" DrawAspect="Content" ObjectID="_1389250696" r:id="rId161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وكان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660" w:dyaOrig="360">
                      <v:shape id="_x0000_i1111" type="#_x0000_t75" style="width:33pt;height:18pt" o:ole="">
                        <v:imagedata r:id="rId154" o:title=""/>
                      </v:shape>
                      <o:OLEObject Type="Embed" ProgID="Equation.DSMT4" ShapeID="_x0000_i1111" DrawAspect="Content" ObjectID="_1389250697" r:id="rId162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فإن المتتالية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112" type="#_x0000_t75" style="width:23.25pt;height:18pt" o:ole="">
                        <v:imagedata r:id="rId10" o:title=""/>
                      </v:shape>
                      <o:OLEObject Type="Embed" ProgID="Equation.DSMT4" ShapeID="_x0000_i1112" DrawAspect="Content" ObjectID="_1389250698" r:id="rId163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تناقصة.</w:t>
                  </w:r>
                  <w:r w:rsidRPr="004A66CE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pStyle w:val="Paragraphedeliste"/>
                    <w:numPr>
                      <w:ilvl w:val="0"/>
                      <w:numId w:val="35"/>
                    </w:numPr>
                    <w:bidi/>
                    <w:spacing w:line="240" w:lineRule="auto"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noProof/>
                      <w:position w:val="-10"/>
                      <w:sz w:val="24"/>
                      <w:szCs w:val="24"/>
                    </w:rPr>
                    <w:object w:dxaOrig="560" w:dyaOrig="320">
                      <v:shape id="_x0000_i1113" type="#_x0000_t75" style="width:27.75pt;height:16.5pt" o:ole="">
                        <v:imagedata r:id="rId164" o:title=""/>
                      </v:shape>
                      <o:OLEObject Type="Embed" ProgID="Equation.DSMT4" ShapeID="_x0000_i1113" DrawAspect="Content" ObjectID="_1389250699" r:id="rId165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فإن المتتالية ثابتة.</w:t>
                  </w:r>
                  <w:r w:rsidRPr="004A66CE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pStyle w:val="Paragraphedeliste"/>
                    <w:numPr>
                      <w:ilvl w:val="0"/>
                      <w:numId w:val="35"/>
                    </w:numPr>
                    <w:bidi/>
                    <w:spacing w:line="240" w:lineRule="auto"/>
                    <w:rPr>
                      <w:rFonts w:cs="Arabic Transparent"/>
                      <w:noProof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noProof/>
                      <w:position w:val="-10"/>
                      <w:sz w:val="24"/>
                      <w:szCs w:val="24"/>
                    </w:rPr>
                    <w:object w:dxaOrig="600" w:dyaOrig="320">
                      <v:shape id="_x0000_i1114" type="#_x0000_t75" style="width:30pt;height:16.5pt" o:ole="">
                        <v:imagedata r:id="rId166" o:title=""/>
                      </v:shape>
                      <o:OLEObject Type="Embed" ProgID="Equation.DSMT4" ShapeID="_x0000_i1114" DrawAspect="Content" ObjectID="_1389250700" r:id="rId167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تكون كل حدود المتتالية معدومة ابتداء من الحد الثاني.</w:t>
                  </w:r>
                  <w:r w:rsidRPr="004A66CE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pStyle w:val="Paragraphedeliste"/>
                    <w:numPr>
                      <w:ilvl w:val="0"/>
                      <w:numId w:val="35"/>
                    </w:numPr>
                    <w:bidi/>
                    <w:spacing w:line="240" w:lineRule="auto"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إذا كا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noProof/>
                      <w:position w:val="-10"/>
                      <w:sz w:val="24"/>
                      <w:szCs w:val="24"/>
                    </w:rPr>
                    <w:object w:dxaOrig="580" w:dyaOrig="320">
                      <v:shape id="_x0000_i1115" type="#_x0000_t75" style="width:28.5pt;height:16.5pt" o:ole="">
                        <v:imagedata r:id="rId168" o:title=""/>
                      </v:shape>
                      <o:OLEObject Type="Embed" ProgID="Equation.DSMT4" ShapeID="_x0000_i1115" DrawAspect="Content" ObjectID="_1389250701" r:id="rId169"/>
                    </w:object>
                  </w:r>
                  <w:r w:rsidRPr="004A66CE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فإن الفرق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859" w:dyaOrig="360">
                      <v:shape id="_x0000_i1116" type="#_x0000_t75" style="width:43.5pt;height:18pt" o:ole="">
                        <v:imagedata r:id="rId170" o:title=""/>
                      </v:shape>
                      <o:OLEObject Type="Embed" ProgID="Equation.DSMT4" ShapeID="_x0000_i1116" DrawAspect="Content" ObjectID="_1389250702" r:id="rId171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لا يحتفظ بإشارة ثابتة لأن </w:t>
                  </w:r>
                  <w:r w:rsidRPr="004A66CE">
                    <w:rPr>
                      <w:position w:val="-10"/>
                      <w:sz w:val="24"/>
                      <w:szCs w:val="24"/>
                    </w:rPr>
                    <w:object w:dxaOrig="300" w:dyaOrig="360">
                      <v:shape id="_x0000_i1117" type="#_x0000_t75" style="width:15pt;height:18pt" o:ole="">
                        <v:imagedata r:id="rId172" o:title=""/>
                      </v:shape>
                      <o:OLEObject Type="Embed" ProgID="Equation.DSMT4" ShapeID="_x0000_i1117" DrawAspect="Content" ObjectID="_1389250703" r:id="rId173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لا يحتفظ بإشارة ثابتة و منه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المتتالية</w:t>
                  </w:r>
                  <w:r w:rsidRPr="004A66CE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118" type="#_x0000_t75" style="width:23.25pt;height:18pt" o:ole="">
                        <v:imagedata r:id="rId10" o:title=""/>
                      </v:shape>
                      <o:OLEObject Type="Embed" ProgID="Equation.DSMT4" ShapeID="_x0000_i1118" DrawAspect="Content" ObjectID="_1389250704" r:id="rId174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ليست رتيبة.</w:t>
                  </w:r>
                </w:p>
                <w:p w:rsidR="00636643" w:rsidRPr="004A66CE" w:rsidRDefault="00636643" w:rsidP="00720B3E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noProof/>
                      <w:color w:val="1F497D" w:themeColor="text2"/>
                      <w:sz w:val="24"/>
                      <w:szCs w:val="24"/>
                      <w:rtl/>
                    </w:rPr>
                    <w:t xml:space="preserve">تطبيق 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:</w: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لتكن</w:t>
                  </w:r>
                  <w:r w:rsidRPr="004A66CE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19" type="#_x0000_t75" style="width:24pt;height:20.25pt" o:ole="">
                        <v:imagedata r:id="rId175" o:title=""/>
                      </v:shape>
                      <o:OLEObject Type="Embed" ProgID="Equation.DSMT4" ShapeID="_x0000_i1119" DrawAspect="Content" ObjectID="_1389250705" r:id="rId176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المتتالية المعرفة على</w:t>
                  </w:r>
                  <w:r w:rsidRPr="004A66CE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60" w:dyaOrig="279">
                      <v:shape id="_x0000_i1120" type="#_x0000_t75" style="width:13.5pt;height:14.25pt" o:ole="">
                        <v:imagedata r:id="rId177" o:title=""/>
                      </v:shape>
                      <o:OLEObject Type="Embed" ProgID="Equation.DSMT4" ShapeID="_x0000_i1120" DrawAspect="Content" ObjectID="_1389250706" r:id="rId178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بـِ: </w:t>
                  </w:r>
                  <w:r w:rsidRPr="004A66CE">
                    <w:rPr>
                      <w:rFonts w:cs="Simplified Arabic"/>
                      <w:b/>
                      <w:bCs/>
                      <w:position w:val="-24"/>
                      <w:sz w:val="24"/>
                      <w:szCs w:val="24"/>
                    </w:rPr>
                    <w:object w:dxaOrig="960" w:dyaOrig="660">
                      <v:shape id="_x0000_i1121" type="#_x0000_t75" style="width:48pt;height:33pt" o:ole="">
                        <v:imagedata r:id="rId179" o:title=""/>
                      </v:shape>
                      <o:OLEObject Type="Embed" ProgID="Equation.DSMT4" ShapeID="_x0000_i1121" DrawAspect="Content" ObjectID="_1389250707" r:id="rId180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:rsidR="00636643" w:rsidRPr="004A66CE" w:rsidRDefault="00636643" w:rsidP="00720B3E">
                  <w:pPr>
                    <w:numPr>
                      <w:ilvl w:val="0"/>
                      <w:numId w:val="37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بين أن المتتالية</w:t>
                  </w:r>
                  <w:r w:rsidRPr="004A66CE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22" type="#_x0000_t75" style="width:24pt;height:20.25pt" o:ole="">
                        <v:imagedata r:id="rId175" o:title=""/>
                      </v:shape>
                      <o:OLEObject Type="Embed" ProgID="Equation.DSMT4" ShapeID="_x0000_i1122" DrawAspect="Content" ObjectID="_1389250708" r:id="rId181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هندسية يطلب تحديد أساسها و حدها الأول.</w:t>
                  </w:r>
                </w:p>
                <w:p w:rsidR="00636643" w:rsidRPr="004A66CE" w:rsidRDefault="00636643" w:rsidP="00720B3E">
                  <w:pPr>
                    <w:numPr>
                      <w:ilvl w:val="0"/>
                      <w:numId w:val="37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ما هو اتجاه تغير المتتالية</w:t>
                  </w:r>
                  <w:r w:rsidRPr="004A66CE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23" type="#_x0000_t75" style="width:24pt;height:20.25pt" o:ole="">
                        <v:imagedata r:id="rId175" o:title=""/>
                      </v:shape>
                      <o:OLEObject Type="Embed" ProgID="Equation.DSMT4" ShapeID="_x0000_i1123" DrawAspect="Content" ObjectID="_1389250709" r:id="rId182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؟</w:t>
                  </w:r>
                </w:p>
                <w:p w:rsidR="00636643" w:rsidRPr="004A66CE" w:rsidRDefault="00636643" w:rsidP="00720B3E">
                  <w:pPr>
                    <w:bidi/>
                    <w:spacing w:line="240" w:lineRule="auto"/>
                    <w:rPr>
                      <w:rFonts w:cs="Simplified Arabic"/>
                      <w:color w:val="1F497D" w:themeColor="text2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  <w:lang w:bidi="ar-DZ"/>
                    </w:rPr>
                    <w:t>الحل:</w:t>
                  </w:r>
                  <w:r w:rsidRPr="004A66CE">
                    <w:rPr>
                      <w:rFonts w:cs="Simplified Arabic" w:hint="cs"/>
                      <w:color w:val="1F497D" w:themeColor="text2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636643" w:rsidRPr="004A66CE" w:rsidRDefault="00636643" w:rsidP="00720B3E">
                  <w:pPr>
                    <w:numPr>
                      <w:ilvl w:val="0"/>
                      <w:numId w:val="38"/>
                    </w:numPr>
                    <w:bidi/>
                    <w:spacing w:after="0" w:line="240" w:lineRule="auto"/>
                    <w:rPr>
                      <w:rFonts w:cs="Simplified Arabic"/>
                      <w:sz w:val="24"/>
                      <w:szCs w:val="24"/>
                    </w:rPr>
                  </w:pPr>
                  <w:r w:rsidRPr="004A66CE">
                    <w:rPr>
                      <w:rFonts w:cs="Simplified Arabic"/>
                      <w:b/>
                      <w:bCs/>
                      <w:position w:val="-24"/>
                      <w:sz w:val="24"/>
                      <w:szCs w:val="24"/>
                    </w:rPr>
                    <w:object w:dxaOrig="3720" w:dyaOrig="660">
                      <v:shape id="_x0000_i1124" type="#_x0000_t75" style="width:186pt;height:33pt" o:ole="">
                        <v:imagedata r:id="rId183" o:title=""/>
                      </v:shape>
                      <o:OLEObject Type="Embed" ProgID="Equation.DSMT4" ShapeID="_x0000_i1124" DrawAspect="Content" ObjectID="_1389250710" r:id="rId184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. و منه المتتالية</w:t>
                  </w:r>
                  <w:r w:rsidRPr="004A66CE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25" type="#_x0000_t75" style="width:24pt;height:20.25pt" o:ole="">
                        <v:imagedata r:id="rId175" o:title=""/>
                      </v:shape>
                      <o:OLEObject Type="Embed" ProgID="Equation.DSMT4" ShapeID="_x0000_i1125" DrawAspect="Content" ObjectID="_1389250711" r:id="rId18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هندسية أساسها</w:t>
                  </w:r>
                  <w:r w:rsidRPr="004A66CE">
                    <w:rPr>
                      <w:rFonts w:cs="Simplified Arabic"/>
                      <w:position w:val="-24"/>
                      <w:sz w:val="24"/>
                      <w:szCs w:val="24"/>
                    </w:rPr>
                    <w:object w:dxaOrig="240" w:dyaOrig="620">
                      <v:shape id="_x0000_i1126" type="#_x0000_t75" style="width:12.75pt;height:30.75pt" o:ole="">
                        <v:imagedata r:id="rId186" o:title=""/>
                      </v:shape>
                      <o:OLEObject Type="Embed" ProgID="Equation.DSMT4" ShapeID="_x0000_i1126" DrawAspect="Content" ObjectID="_1389250712" r:id="rId18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حدها الأول</w:t>
                  </w:r>
                  <w:r w:rsidRPr="004A66CE">
                    <w:rPr>
                      <w:rFonts w:cs="Simplified Arabic"/>
                      <w:position w:val="-24"/>
                      <w:sz w:val="24"/>
                      <w:szCs w:val="24"/>
                    </w:rPr>
                    <w:object w:dxaOrig="680" w:dyaOrig="620">
                      <v:shape id="_x0000_i1127" type="#_x0000_t75" style="width:33.75pt;height:30.75pt" o:ole="">
                        <v:imagedata r:id="rId188" o:title=""/>
                      </v:shape>
                      <o:OLEObject Type="Embed" ProgID="Equation.DSMT4" ShapeID="_x0000_i1127" DrawAspect="Content" ObjectID="_1389250713" r:id="rId189"/>
                    </w:object>
                  </w:r>
                </w:p>
                <w:p w:rsidR="00636643" w:rsidRPr="004A66CE" w:rsidRDefault="00636643" w:rsidP="00720B3E">
                  <w:pPr>
                    <w:numPr>
                      <w:ilvl w:val="0"/>
                      <w:numId w:val="38"/>
                    </w:numPr>
                    <w:bidi/>
                    <w:spacing w:after="0" w:line="240" w:lineRule="auto"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بما أن</w: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/>
                      <w:noProof/>
                      <w:position w:val="-24"/>
                      <w:sz w:val="24"/>
                      <w:szCs w:val="24"/>
                    </w:rPr>
                    <w:object w:dxaOrig="580" w:dyaOrig="620">
                      <v:shape id="_x0000_i1128" type="#_x0000_t75" style="width:28.5pt;height:30.75pt" o:ole="">
                        <v:imagedata r:id="rId190" o:title=""/>
                      </v:shape>
                      <o:OLEObject Type="Embed" ProgID="Equation.DSMT4" ShapeID="_x0000_i1128" DrawAspect="Content" ObjectID="_1389250714" r:id="rId191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و 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660" w:dyaOrig="360">
                      <v:shape id="_x0000_i1129" type="#_x0000_t75" style="width:33pt;height:18pt" o:ole="">
                        <v:imagedata r:id="rId192" o:title=""/>
                      </v:shape>
                      <o:OLEObject Type="Embed" ProgID="Equation.DSMT4" ShapeID="_x0000_i1129" DrawAspect="Content" ObjectID="_1389250715" r:id="rId193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فإن المتتالية</w:t>
                  </w:r>
                  <w:r w:rsidRPr="004A66CE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30" type="#_x0000_t75" style="width:24pt;height:20.25pt" o:ole="">
                        <v:imagedata r:id="rId175" o:title=""/>
                      </v:shape>
                      <o:OLEObject Type="Embed" ProgID="Equation.DSMT4" ShapeID="_x0000_i1130" DrawAspect="Content" ObjectID="_1389250716" r:id="rId194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متزايدة </w:t>
                  </w:r>
                  <w:r w:rsidRPr="004A66CE">
                    <w:rPr>
                      <w:rFonts w:cs="Simplified Arabic"/>
                      <w:noProof/>
                      <w:position w:val="-36"/>
                      <w:sz w:val="24"/>
                      <w:szCs w:val="24"/>
                    </w:rPr>
                    <w:object w:dxaOrig="2380" w:dyaOrig="840">
                      <v:shape id="_x0000_i1131" type="#_x0000_t75" style="width:119.25pt;height:42pt" o:ole="">
                        <v:imagedata r:id="rId195" o:title=""/>
                      </v:shape>
                      <o:OLEObject Type="Embed" ProgID="Equation.DSMT4" ShapeID="_x0000_i1131" DrawAspect="Content" ObjectID="_1389250717" r:id="rId196"/>
                    </w:object>
                  </w:r>
                  <w:r w:rsidRPr="004A66CE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.</w:t>
                  </w:r>
                </w:p>
                <w:p w:rsidR="00636643" w:rsidRDefault="00636643" w:rsidP="00F60095">
                  <w:pPr>
                    <w:bidi/>
                    <w:jc w:val="right"/>
                    <w:rPr>
                      <w:rtl/>
                    </w:rPr>
                  </w:pPr>
                </w:p>
                <w:p w:rsidR="00636643" w:rsidRPr="00900720" w:rsidRDefault="00636643" w:rsidP="00244457">
                  <w:pPr>
                    <w:bidi/>
                    <w:ind w:left="4028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8" style="position:absolute;left:0;text-align:left;margin-left:11.55pt;margin-top:5.7pt;width:83.35pt;height:697.1pt;z-index:251734016" strokecolor="#1f497d [3215]" strokeweight="2.25pt">
            <v:textbox>
              <w:txbxContent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2B1217">
                  <w:pPr>
                    <w:jc w:val="right"/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6" style="position:absolute;left:0;text-align:left;margin-left:498.4pt;margin-top:5.7pt;width:71.85pt;height:697.1pt;flip:x;z-index:251731968" strokecolor="#1f497d [3215]" strokeweight="2.25pt">
            <v:textbox style="mso-next-textbox:#_x0000_s1636">
              <w:txbxContent>
                <w:p w:rsidR="00636643" w:rsidRDefault="00636643" w:rsidP="00C83AAF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C83AAF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C83AAF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Default="004A66CE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Default="004A66CE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Default="004A66CE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Default="004A66CE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Default="004A66CE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Default="004A66CE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Default="004A66CE" w:rsidP="00C83AAF">
                  <w:pPr>
                    <w:rPr>
                      <w:rtl/>
                      <w:lang w:bidi="ar-DZ"/>
                    </w:rPr>
                  </w:pPr>
                </w:p>
                <w:p w:rsidR="004A66CE" w:rsidRPr="00FF52EA" w:rsidRDefault="004A66CE" w:rsidP="004A66C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4A66CE" w:rsidRDefault="004A66CE" w:rsidP="004A66CE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:rsidR="00636643" w:rsidRPr="00FF52EA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</w:p>
    <w:p w:rsidR="00C83AAF" w:rsidRDefault="009E64A1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327" style="position:absolute;left:0;text-align:left;margin-left:104.65pt;margin-top:11.3pt;width:81.75pt;height:28.5pt;z-index:251927552" strokecolor="#c0504d [3205]" strokeweight="2pt">
            <v:textbox style="mso-next-textbox:#_x0000_s62327">
              <w:txbxContent>
                <w:p w:rsidR="00636643" w:rsidRDefault="00636643">
                  <w:r w:rsidRPr="00A8774F">
                    <w:rPr>
                      <w:position w:val="-6"/>
                    </w:rPr>
                    <w:object w:dxaOrig="960" w:dyaOrig="320">
                      <v:shape id="_x0000_i1132" type="#_x0000_t75" style="width:65.25pt;height:21.75pt" o:ole="">
                        <v:imagedata r:id="rId118" o:title=""/>
                      </v:shape>
                      <o:OLEObject Type="Embed" ProgID="Equation.DSMT4" ShapeID="_x0000_i1132" DrawAspect="Content" ObjectID="_1389250718" r:id="rId197"/>
                    </w:object>
                  </w:r>
                </w:p>
              </w:txbxContent>
            </v:textbox>
          </v:rect>
        </w:pict>
      </w:r>
    </w:p>
    <w:p w:rsidR="00C83AAF" w:rsidRDefault="00C83AAF" w:rsidP="00C83AAF">
      <w:pPr>
        <w:tabs>
          <w:tab w:val="left" w:pos="9439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Pr="00C83AAF" w:rsidRDefault="00244457" w:rsidP="00244457">
      <w:pPr>
        <w:tabs>
          <w:tab w:val="left" w:pos="2312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C83AAF" w:rsidP="00170B0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B163C5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4C4768" w:rsidRDefault="004C4768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9B75A9" w:rsidRDefault="009B75A9" w:rsidP="004C4768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9E64A1" w:rsidP="009B75A9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659" style="position:absolute;left:0;text-align:left;margin-left:10.25pt;margin-top:19.6pt;width:88.6pt;height:51.85pt;z-index:251752448" strokecolor="#1f497d [3215]" strokeweight="2.25pt">
            <v:textbox style="mso-next-textbox:#_x0000_s1659">
              <w:txbxContent>
                <w:p w:rsidR="00636643" w:rsidRPr="001402FA" w:rsidRDefault="00636643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0" style="position:absolute;left:0;text-align:left;margin-left:493.05pt;margin-top:19.6pt;width:76.8pt;height:51.85pt;z-index:251753472" strokecolor="#1f497d [3215]" strokeweight="2.25pt">
            <v:textbox style="mso-next-textbox:#_x0000_s1660">
              <w:txbxContent>
                <w:p w:rsidR="00636643" w:rsidRPr="001402FA" w:rsidRDefault="00636643" w:rsidP="00F2484A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58" style="position:absolute;left:0;text-align:left;margin-left:94.65pt;margin-top:19.6pt;width:411.6pt;height:51.85pt;z-index:251751424" strokecolor="#1f497d [3215]" strokeweight="2.25pt">
            <v:textbox style="mso-next-textbox:#_x0000_s1658">
              <w:txbxContent>
                <w:p w:rsidR="00636643" w:rsidRPr="001402FA" w:rsidRDefault="00636643" w:rsidP="00B163C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9E64A1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40" style="position:absolute;left:0;text-align:left;margin-left:98.85pt;margin-top:14.4pt;width:394.2pt;height:681.6pt;z-index:251736064" strokecolor="#1f497d [3215]" strokeweight="2.25pt">
            <v:textbox style="mso-next-textbox:#_x0000_s1640">
              <w:txbxContent>
                <w:p w:rsidR="0040485B" w:rsidRPr="0040485B" w:rsidRDefault="0040485B" w:rsidP="0040485B">
                  <w:pPr>
                    <w:bidi/>
                    <w:rPr>
                      <w:color w:val="FF0000"/>
                      <w:sz w:val="28"/>
                      <w:szCs w:val="28"/>
                      <w:rtl/>
                    </w:rPr>
                  </w:pPr>
                  <w:r w:rsidRPr="0040485B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مرين 1</w:t>
                  </w:r>
                </w:p>
                <w:p w:rsidR="0040485B" w:rsidRDefault="0040485B" w:rsidP="0040485B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لتكن</w:t>
                  </w:r>
                  <w:r w:rsidRPr="00ED56B8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المتتالية</w:t>
                  </w:r>
                  <w:r w:rsidRPr="00483627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33" type="#_x0000_t75" style="width:24pt;height:20.25pt" o:ole="">
                        <v:imagedata r:id="rId198" o:title=""/>
                      </v:shape>
                      <o:OLEObject Type="Embed" ProgID="Equation.DSMT4" ShapeID="_x0000_i1133" DrawAspect="Content" ObjectID="_1389250719" r:id="rId199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عرفة على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134" type="#_x0000_t75" style="width:12.75pt;height:14.25pt" o:ole="">
                        <v:imagedata r:id="rId177" o:title=""/>
                      </v:shape>
                      <o:OLEObject Type="Embed" ProgID="Equation.DSMT4" ShapeID="_x0000_i1134" DrawAspect="Content" ObjectID="_1389250720" r:id="rId200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كما يلي : </w:t>
                  </w:r>
                  <w:r w:rsidRPr="00A8774F">
                    <w:rPr>
                      <w:position w:val="-24"/>
                    </w:rPr>
                    <w:object w:dxaOrig="780" w:dyaOrig="620">
                      <v:shape id="_x0000_i1135" type="#_x0000_t75" style="width:39pt;height:30.75pt" o:ole="">
                        <v:imagedata r:id="rId201" o:title=""/>
                      </v:shape>
                      <o:OLEObject Type="Embed" ProgID="Equation.DSMT4" ShapeID="_x0000_i1135" DrawAspect="Content" ObjectID="_1389250721" r:id="rId202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40485B" w:rsidRPr="009C3528" w:rsidRDefault="0040485B" w:rsidP="0040485B">
                  <w:pPr>
                    <w:bidi/>
                    <w:rPr>
                      <w:rFonts w:cs="Simplified Arabic"/>
                      <w:b/>
                      <w:bCs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</w:t>
                  </w:r>
                  <w:r w:rsidRPr="009C3528">
                    <w:rPr>
                      <w:rFonts w:cs="Simplified Arabic"/>
                      <w:b/>
                      <w:bCs/>
                      <w:position w:val="-4"/>
                    </w:rPr>
                    <w:object w:dxaOrig="180" w:dyaOrig="200">
                      <v:shape id="_x0000_i1136" type="#_x0000_t75" style="width:9pt;height:9.75pt" o:ole="">
                        <v:imagedata r:id="rId203" o:title=""/>
                      </v:shape>
                      <o:OLEObject Type="Embed" ProgID="Equation.DSMT4" ShapeID="_x0000_i1136" DrawAspect="Content" ObjectID="_1389250722" r:id="rId20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أثبت أن المتتالية</w:t>
                  </w:r>
                  <w:r w:rsidRPr="00483627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37" type="#_x0000_t75" style="width:24pt;height:20.25pt" o:ole="">
                        <v:imagedata r:id="rId198" o:title=""/>
                      </v:shape>
                      <o:OLEObject Type="Embed" ProgID="Equation.DSMT4" ShapeID="_x0000_i1137" DrawAspect="Content" ObjectID="_1389250723" r:id="rId205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متتالية هندسية يطلب تعيين أساسها و حدها الأول .</w:t>
                  </w:r>
                </w:p>
                <w:p w:rsidR="0040485B" w:rsidRPr="00E475EF" w:rsidRDefault="0040485B" w:rsidP="0040485B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 w:rsidRPr="00095441"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4"/>
                      <w:szCs w:val="24"/>
                      <w:rtl/>
                    </w:rPr>
                    <w:t>طريقة: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للبرهان على أن متتالية</w:t>
                  </w:r>
                  <w:r w:rsidRPr="004115B8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38" type="#_x0000_t75" style="width:24pt;height:20.25pt" o:ole="">
                        <v:imagedata r:id="rId206" o:title=""/>
                      </v:shape>
                      <o:OLEObject Type="Embed" ProgID="Equation.DSMT4" ShapeID="_x0000_i1138" DrawAspect="Content" ObjectID="_1389250724" r:id="rId207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هندسية نحاول</w:t>
                  </w:r>
                  <w:r w:rsidRPr="004115B8">
                    <w:rPr>
                      <w:rFonts w:cs="Simplified Arabic" w:hint="cs"/>
                      <w:b/>
                      <w:bCs/>
                      <w:rtl/>
                    </w:rPr>
                    <w:t xml:space="preserve"> كتابة</w:t>
                  </w:r>
                  <w:r w:rsidRPr="004115B8">
                    <w:rPr>
                      <w:rFonts w:cs="Simplified Arabic"/>
                      <w:b/>
                      <w:bCs/>
                      <w:position w:val="-12"/>
                    </w:rPr>
                    <w:object w:dxaOrig="400" w:dyaOrig="360">
                      <v:shape id="_x0000_i1139" type="#_x0000_t75" style="width:20.25pt;height:18pt" o:ole="">
                        <v:imagedata r:id="rId208" o:title=""/>
                      </v:shape>
                      <o:OLEObject Type="Embed" ProgID="Equation.DSMT4" ShapeID="_x0000_i1139" DrawAspect="Content" ObjectID="_1389250725" r:id="rId209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على الشكل </w:t>
                  </w:r>
                  <w:r w:rsidRPr="004115B8">
                    <w:rPr>
                      <w:rFonts w:cs="Simplified Arabic"/>
                      <w:b/>
                      <w:bCs/>
                      <w:position w:val="-12"/>
                    </w:rPr>
                    <w:object w:dxaOrig="1200" w:dyaOrig="360">
                      <v:shape id="_x0000_i1140" type="#_x0000_t75" style="width:60pt;height:18pt" o:ole="" fillcolor="yellow">
                        <v:imagedata r:id="rId18" o:title=""/>
                      </v:shape>
                      <o:OLEObject Type="Embed" ProgID="Equation.DSMT4" ShapeID="_x0000_i1140" DrawAspect="Content" ObjectID="_1389250726" r:id="rId210"/>
                    </w:object>
                  </w:r>
                  <w:r w:rsidRPr="004115B8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حيث</w:t>
                  </w:r>
                  <w:r w:rsidRPr="004115B8">
                    <w:rPr>
                      <w:rFonts w:cs="Simplified Arabic"/>
                      <w:b/>
                      <w:bCs/>
                      <w:position w:val="-10"/>
                    </w:rPr>
                    <w:object w:dxaOrig="200" w:dyaOrig="260">
                      <v:shape id="_x0000_i1141" type="#_x0000_t75" style="width:9.75pt;height:12.75pt" o:ole="">
                        <v:imagedata r:id="rId211" o:title=""/>
                      </v:shape>
                      <o:OLEObject Type="Embed" ProgID="Equation.DSMT4" ShapeID="_x0000_i1141" DrawAspect="Content" ObjectID="_1389250727" r:id="rId212"/>
                    </w:object>
                  </w:r>
                  <w:r w:rsidRPr="004115B8">
                    <w:rPr>
                      <w:rFonts w:cs="Simplified Arabic" w:hint="cs"/>
                      <w:b/>
                      <w:bCs/>
                      <w:rtl/>
                    </w:rPr>
                    <w:t>عدد حقيقي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</w:t>
                  </w:r>
                  <w:r>
                    <w:rPr>
                      <w:rFonts w:cs="Simplified Arabic"/>
                      <w:b/>
                      <w:bCs/>
                    </w:rPr>
                    <w:t xml:space="preserve">  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مستقل عن</w:t>
                  </w:r>
                  <w:r w:rsidRPr="004115B8">
                    <w:rPr>
                      <w:rFonts w:cs="Simplified Arabic"/>
                      <w:b/>
                      <w:bCs/>
                      <w:position w:val="-6"/>
                    </w:rPr>
                    <w:object w:dxaOrig="200" w:dyaOrig="220">
                      <v:shape id="_x0000_i1142" type="#_x0000_t75" style="width:9.75pt;height:11.25pt" o:ole="">
                        <v:imagedata r:id="rId213" o:title=""/>
                      </v:shape>
                      <o:OLEObject Type="Embed" ProgID="Equation.DSMT4" ShapeID="_x0000_i1142" DrawAspect="Content" ObjectID="_1389250728" r:id="rId21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أو  أن كل الحدود</w:t>
                  </w:r>
                  <w:r w:rsidRPr="004115B8">
                    <w:rPr>
                      <w:rFonts w:cs="Simplified Arabic"/>
                      <w:b/>
                      <w:bCs/>
                      <w:position w:val="-12"/>
                    </w:rPr>
                    <w:object w:dxaOrig="260" w:dyaOrig="360">
                      <v:shape id="_x0000_i1143" type="#_x0000_t75" style="width:12.75pt;height:18pt" o:ole="">
                        <v:imagedata r:id="rId215" o:title=""/>
                      </v:shape>
                      <o:OLEObject Type="Embed" ProgID="Equation.DSMT4" ShapeID="_x0000_i1143" DrawAspect="Content" ObjectID="_1389250729" r:id="rId216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غير معدومة و النسبة</w:t>
                  </w:r>
                  <w:r w:rsidRPr="004115B8">
                    <w:rPr>
                      <w:rFonts w:cs="Simplified Arabic"/>
                      <w:b/>
                      <w:bCs/>
                      <w:position w:val="-30"/>
                    </w:rPr>
                    <w:object w:dxaOrig="460" w:dyaOrig="680">
                      <v:shape id="_x0000_i1144" type="#_x0000_t75" style="width:23.25pt;height:33.75pt" o:ole="">
                        <v:imagedata r:id="rId217" o:title=""/>
                      </v:shape>
                      <o:OLEObject Type="Embed" ProgID="Equation.DSMT4" ShapeID="_x0000_i1144" DrawAspect="Content" ObjectID="_1389250730" r:id="rId218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عدد</w:t>
                  </w:r>
                  <w:r>
                    <w:rPr>
                      <w:rFonts w:cs="Simplified Arabic"/>
                      <w:b/>
                      <w:bCs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ثابت ، هذا العدد الثابت هو أساس المتتالية . </w:t>
                  </w:r>
                  <w:r>
                    <w:rPr>
                      <w:rFonts w:cs="Simplified Arabic"/>
                      <w:b/>
                      <w:bCs/>
                    </w:rPr>
                    <w:t xml:space="preserve"> </w:t>
                  </w:r>
                </w:p>
                <w:p w:rsidR="0040485B" w:rsidRDefault="0040485B" w:rsidP="0040485B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noProof/>
                      <w:rtl/>
                    </w:rPr>
                  </w:pPr>
                  <w:r w:rsidRPr="00095441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حــل: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793660">
                    <w:rPr>
                      <w:rFonts w:cs="Simplified Arabic" w:hint="cs"/>
                      <w:rtl/>
                    </w:rPr>
                    <w:t>المتتالية</w:t>
                  </w:r>
                  <w:r w:rsidRPr="00793660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45" type="#_x0000_t75" style="width:24pt;height:20.25pt" o:ole="">
                        <v:imagedata r:id="rId206" o:title=""/>
                      </v:shape>
                      <o:OLEObject Type="Embed" ProgID="Equation.DSMT4" ShapeID="_x0000_i1145" DrawAspect="Content" ObjectID="_1389250731" r:id="rId219"/>
                    </w:object>
                  </w:r>
                  <w:r w:rsidRPr="00793660">
                    <w:rPr>
                      <w:rFonts w:cs="Simplified Arabic" w:hint="cs"/>
                      <w:noProof/>
                      <w:rtl/>
                    </w:rPr>
                    <w:t>معرفة على</w:t>
                  </w:r>
                  <w:r w:rsidRPr="00793660">
                    <w:rPr>
                      <w:rFonts w:cs="Simplified Arabic"/>
                      <w:noProof/>
                      <w:position w:val="-6"/>
                    </w:rPr>
                    <w:object w:dxaOrig="260" w:dyaOrig="279">
                      <v:shape id="_x0000_i1146" type="#_x0000_t75" style="width:12.75pt;height:14.25pt" o:ole="">
                        <v:imagedata r:id="rId220" o:title=""/>
                      </v:shape>
                      <o:OLEObject Type="Embed" ProgID="Equation.DSMT4" ShapeID="_x0000_i1146" DrawAspect="Content" ObjectID="_1389250732" r:id="rId221"/>
                    </w:object>
                  </w:r>
                  <w:r w:rsidRPr="00793660">
                    <w:rPr>
                      <w:rFonts w:cs="Simplified Arabic" w:hint="cs"/>
                      <w:noProof/>
                      <w:rtl/>
                    </w:rPr>
                    <w:t xml:space="preserve"> إذ</w:t>
                  </w:r>
                  <w:r>
                    <w:rPr>
                      <w:rFonts w:cs="Simplified Arabic" w:hint="cs"/>
                      <w:noProof/>
                      <w:rtl/>
                    </w:rPr>
                    <w:t>ن</w:t>
                  </w:r>
                  <w:r w:rsidRPr="00793660">
                    <w:rPr>
                      <w:rFonts w:cs="Simplified Arabic" w:hint="cs"/>
                      <w:noProof/>
                      <w:rtl/>
                    </w:rPr>
                    <w:t xml:space="preserve"> حدها الأول هو</w:t>
                  </w:r>
                  <w:r w:rsidRPr="00793660">
                    <w:rPr>
                      <w:rFonts w:cs="Simplified Arabic"/>
                      <w:b/>
                      <w:bCs/>
                      <w:position w:val="-12"/>
                    </w:rPr>
                    <w:object w:dxaOrig="260" w:dyaOrig="360">
                      <v:shape id="_x0000_i1147" type="#_x0000_t75" style="width:12.75pt;height:18pt" o:ole="">
                        <v:imagedata r:id="rId222" o:title=""/>
                      </v:shape>
                      <o:OLEObject Type="Embed" ProgID="Equation.DSMT4" ShapeID="_x0000_i1147" DrawAspect="Content" ObjectID="_1389250733" r:id="rId223"/>
                    </w:object>
                  </w:r>
                  <w:r w:rsidRPr="00793660">
                    <w:rPr>
                      <w:rFonts w:cs="Simplified Arabic" w:hint="cs"/>
                      <w:noProof/>
                      <w:rtl/>
                    </w:rPr>
                    <w:t xml:space="preserve"> ، </w:t>
                  </w:r>
                  <w:r w:rsidRPr="00A8774F">
                    <w:rPr>
                      <w:position w:val="-12"/>
                    </w:rPr>
                    <w:object w:dxaOrig="600" w:dyaOrig="360">
                      <v:shape id="_x0000_i1148" type="#_x0000_t75" style="width:30pt;height:18pt" o:ole="">
                        <v:imagedata r:id="rId224" o:title=""/>
                      </v:shape>
                      <o:OLEObject Type="Embed" ProgID="Equation.DSMT4" ShapeID="_x0000_i1148" DrawAspect="Content" ObjectID="_1389250734" r:id="rId225"/>
                    </w:object>
                  </w:r>
                  <w:r w:rsidRPr="00793660">
                    <w:rPr>
                      <w:rFonts w:cs="Simplified Arabic" w:hint="cs"/>
                      <w:noProof/>
                      <w:rtl/>
                    </w:rPr>
                    <w:t xml:space="preserve"> . </w:t>
                  </w:r>
                </w:p>
                <w:p w:rsidR="0040485B" w:rsidRDefault="0040485B" w:rsidP="0040485B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noProof/>
                      <w:rtl/>
                    </w:rPr>
                  </w:pPr>
                  <w:r>
                    <w:rPr>
                      <w:rFonts w:cs="Simplified Arabic" w:hint="cs"/>
                      <w:noProof/>
                      <w:rtl/>
                    </w:rPr>
                    <w:t xml:space="preserve">           </w:t>
                  </w:r>
                  <w:r w:rsidRPr="00A8774F">
                    <w:rPr>
                      <w:position w:val="-24"/>
                    </w:rPr>
                    <w:object w:dxaOrig="2659" w:dyaOrig="620">
                      <v:shape id="_x0000_i1149" type="#_x0000_t75" style="width:132.75pt;height:30.75pt" o:ole="">
                        <v:imagedata r:id="rId226" o:title=""/>
                      </v:shape>
                      <o:OLEObject Type="Embed" ProgID="Equation.DSMT4" ShapeID="_x0000_i1149" DrawAspect="Content" ObjectID="_1389250735" r:id="rId227"/>
                    </w:object>
                  </w:r>
                </w:p>
                <w:p w:rsidR="00636643" w:rsidRPr="009F33E7" w:rsidRDefault="0040485B" w:rsidP="0040485B">
                  <w:pPr>
                    <w:bidi/>
                    <w:spacing w:line="240" w:lineRule="auto"/>
                    <w:ind w:left="360"/>
                    <w:rPr>
                      <w:sz w:val="28"/>
                      <w:szCs w:val="28"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</w:t>
                  </w:r>
                  <w:r w:rsidRPr="00793660">
                    <w:rPr>
                      <w:rFonts w:cs="Simplified Arabic" w:hint="cs"/>
                      <w:rtl/>
                    </w:rPr>
                    <w:t>و منه المتتالية</w:t>
                  </w:r>
                  <w:r w:rsidRPr="00793660">
                    <w:rPr>
                      <w:rFonts w:cs="Simplified Arabic"/>
                      <w:position w:val="-14"/>
                    </w:rPr>
                    <w:object w:dxaOrig="480" w:dyaOrig="400">
                      <v:shape id="_x0000_i1150" type="#_x0000_t75" style="width:24pt;height:20.25pt" o:ole="">
                        <v:imagedata r:id="rId198" o:title=""/>
                      </v:shape>
                      <o:OLEObject Type="Embed" ProgID="Equation.DSMT4" ShapeID="_x0000_i1150" DrawAspect="Content" ObjectID="_1389250736" r:id="rId228"/>
                    </w:object>
                  </w:r>
                  <w:r>
                    <w:rPr>
                      <w:rFonts w:cs="Simplified Arabic" w:hint="cs"/>
                      <w:rtl/>
                    </w:rPr>
                    <w:t>متتالية هندسية</w:t>
                  </w:r>
                  <w:r w:rsidRPr="00793660">
                    <w:rPr>
                      <w:rFonts w:cs="Simplified Arabic" w:hint="cs"/>
                      <w:rtl/>
                    </w:rPr>
                    <w:t xml:space="preserve">  أساسها </w:t>
                  </w:r>
                  <w:r w:rsidRPr="00A8774F">
                    <w:rPr>
                      <w:position w:val="-24"/>
                    </w:rPr>
                    <w:object w:dxaOrig="580" w:dyaOrig="620">
                      <v:shape id="_x0000_i1151" type="#_x0000_t75" style="width:29.25pt;height:30.75pt" o:ole="">
                        <v:imagedata r:id="rId229" o:title=""/>
                      </v:shape>
                      <o:OLEObject Type="Embed" ProgID="Equation.DSMT4" ShapeID="_x0000_i1151" DrawAspect="Content" ObjectID="_1389250737" r:id="rId230"/>
                    </w:object>
                  </w:r>
                  <w:r w:rsidRPr="00793660">
                    <w:rPr>
                      <w:rFonts w:cs="Simplified Arabic" w:hint="cs"/>
                      <w:rtl/>
                    </w:rPr>
                    <w:t xml:space="preserve"> و حدها الأول </w:t>
                  </w:r>
                  <w:r w:rsidRPr="0060264E">
                    <w:rPr>
                      <w:rFonts w:cs="Simplified Arabic"/>
                      <w:b/>
                      <w:bCs/>
                      <w:position w:val="-12"/>
                    </w:rPr>
                    <w:object w:dxaOrig="600" w:dyaOrig="360">
                      <v:shape id="_x0000_i1152" type="#_x0000_t75" style="width:30pt;height:18pt" o:ole="">
                        <v:imagedata r:id="rId231" o:title=""/>
                      </v:shape>
                      <o:OLEObject Type="Embed" ProgID="Equation.DSMT4" ShapeID="_x0000_i1152" DrawAspect="Content" ObjectID="_1389250738" r:id="rId232"/>
                    </w:object>
                  </w:r>
                  <w:r w:rsidRPr="00793660">
                    <w:rPr>
                      <w:rFonts w:cs="Simplified Arabic" w:hint="cs"/>
                      <w:rtl/>
                    </w:rPr>
                    <w:t xml:space="preserve"> .</w:t>
                  </w:r>
                  <w:r w:rsidRPr="00B836B9">
                    <w:rPr>
                      <w:rFonts w:cs="Arabic Transparent" w:hint="cs"/>
                      <w:noProof/>
                      <w:rtl/>
                    </w:rPr>
                    <w:t xml:space="preserve">  </w:t>
                  </w:r>
                  <w:r w:rsidRPr="00793660">
                    <w:rPr>
                      <w:rFonts w:cs="Simplified Arabic" w:hint="cs"/>
                      <w:rtl/>
                    </w:rPr>
                    <w:t xml:space="preserve">                    </w:t>
                  </w:r>
                  <w:r w:rsidR="00636643">
                    <w:rPr>
                      <w:rFonts w:asciiTheme="minorBidi" w:hAnsiTheme="minorBid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4A66CE" w:rsidRPr="004A66CE" w:rsidRDefault="004A66CE" w:rsidP="004A66CE">
                  <w:pPr>
                    <w:bidi/>
                    <w:rPr>
                      <w:color w:val="FF0000"/>
                      <w:sz w:val="28"/>
                      <w:szCs w:val="28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تمرين2 </w:t>
                  </w:r>
                </w:p>
                <w:p w:rsidR="004A66CE" w:rsidRPr="004A66CE" w:rsidRDefault="004A66CE" w:rsidP="004A66CE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</w:t>
                  </w:r>
                  <w:r w:rsidRPr="004A66CE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53" type="#_x0000_t75" style="width:24pt;height:20.25pt" o:ole="">
                        <v:imagedata r:id="rId198" o:title=""/>
                      </v:shape>
                      <o:OLEObject Type="Embed" ProgID="Equation.DSMT4" ShapeID="_x0000_i1153" DrawAspect="Content" ObjectID="_1389250739" r:id="rId233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متتالية هندسية</w:t>
                  </w:r>
                  <w:r w:rsidRPr="004A66CE"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معرفة على</w:t>
                  </w:r>
                  <w:r w:rsidRPr="004A66CE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60" w:dyaOrig="279">
                      <v:shape id="_x0000_i1154" type="#_x0000_t75" style="width:12.75pt;height:14.25pt" o:ole="">
                        <v:imagedata r:id="rId177" o:title=""/>
                      </v:shape>
                      <o:OLEObject Type="Embed" ProgID="Equation.DSMT4" ShapeID="_x0000_i1154" DrawAspect="Content" ObjectID="_1389250740" r:id="rId234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، أساسها </w:t>
                  </w:r>
                  <w:r w:rsidRPr="004A66CE">
                    <w:rPr>
                      <w:rFonts w:cs="Simplified Arabic"/>
                      <w:b/>
                      <w:bCs/>
                      <w:position w:val="-24"/>
                      <w:sz w:val="24"/>
                      <w:szCs w:val="24"/>
                    </w:rPr>
                    <w:object w:dxaOrig="600" w:dyaOrig="620">
                      <v:shape id="_x0000_i1155" type="#_x0000_t75" style="width:30pt;height:30.75pt" o:ole="">
                        <v:imagedata r:id="rId235" o:title=""/>
                      </v:shape>
                      <o:OLEObject Type="Embed" ProgID="Equation.DSMT4" ShapeID="_x0000_i1155" DrawAspect="Content" ObjectID="_1389250741" r:id="rId236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، و</w:t>
                  </w:r>
                  <w:r w:rsidRPr="004A66CE">
                    <w:rPr>
                      <w:rFonts w:cs="Simplified Arabic"/>
                      <w:b/>
                      <w:bCs/>
                      <w:position w:val="-24"/>
                      <w:sz w:val="24"/>
                      <w:szCs w:val="24"/>
                    </w:rPr>
                    <w:object w:dxaOrig="800" w:dyaOrig="620">
                      <v:shape id="_x0000_i1156" type="#_x0000_t75" style="width:39.75pt;height:30.75pt" o:ole="">
                        <v:imagedata r:id="rId237" o:title=""/>
                      </v:shape>
                      <o:OLEObject Type="Embed" ProgID="Equation.DSMT4" ShapeID="_x0000_i1156" DrawAspect="Content" ObjectID="_1389250742" r:id="rId238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:rsidR="004A66CE" w:rsidRPr="004A66CE" w:rsidRDefault="004A66CE" w:rsidP="004A66CE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4A66CE">
                    <w:rPr>
                      <w:rFonts w:cs="Simplified Arabic"/>
                      <w:b/>
                      <w:bCs/>
                      <w:position w:val="-4"/>
                      <w:sz w:val="24"/>
                      <w:szCs w:val="24"/>
                    </w:rPr>
                    <w:object w:dxaOrig="180" w:dyaOrig="200">
                      <v:shape id="_x0000_i1157" type="#_x0000_t75" style="width:9pt;height:9.75pt" o:ole="">
                        <v:imagedata r:id="rId203" o:title=""/>
                      </v:shape>
                      <o:OLEObject Type="Embed" ProgID="Equation.DSMT4" ShapeID="_x0000_i1157" DrawAspect="Content" ObjectID="_1389250743" r:id="rId239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أحسب</w:t>
                  </w:r>
                  <w:r w:rsidRPr="004A66CE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480" w:dyaOrig="360">
                      <v:shape id="_x0000_i1158" type="#_x0000_t75" style="width:24pt;height:18pt" o:ole="">
                        <v:imagedata r:id="rId240" o:title=""/>
                      </v:shape>
                      <o:OLEObject Type="Embed" ProgID="Equation.DSMT4" ShapeID="_x0000_i1158" DrawAspect="Content" ObjectID="_1389250744" r:id="rId241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4A66CE" w:rsidRPr="004A66CE" w:rsidRDefault="004A66CE" w:rsidP="004A66CE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4A66CE">
                    <w:rPr>
                      <w:rFonts w:cs="Simplified Arabic"/>
                      <w:b/>
                      <w:bCs/>
                      <w:position w:val="-4"/>
                      <w:sz w:val="24"/>
                      <w:szCs w:val="24"/>
                    </w:rPr>
                    <w:object w:dxaOrig="180" w:dyaOrig="200">
                      <v:shape id="_x0000_i1159" type="#_x0000_t75" style="width:9pt;height:9.75pt" o:ole="">
                        <v:imagedata r:id="rId203" o:title=""/>
                      </v:shape>
                      <o:OLEObject Type="Embed" ProgID="Equation.DSMT4" ShapeID="_x0000_i1159" DrawAspect="Content" ObjectID="_1389250745" r:id="rId242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أحسب </w:t>
                  </w:r>
                  <w:r w:rsidRPr="004A66CE">
                    <w:rPr>
                      <w:rFonts w:cs="Simplified Arabic"/>
                      <w:position w:val="-12"/>
                      <w:sz w:val="24"/>
                      <w:szCs w:val="24"/>
                    </w:rPr>
                    <w:object w:dxaOrig="2700" w:dyaOrig="360">
                      <v:shape id="_x0000_i1160" type="#_x0000_t75" style="width:135pt;height:18pt" o:ole="">
                        <v:imagedata r:id="rId243" o:title=""/>
                      </v:shape>
                      <o:OLEObject Type="Embed" ProgID="Equation.DSMT4" ShapeID="_x0000_i1160" DrawAspect="Content" ObjectID="_1389250746" r:id="rId244"/>
                    </w:object>
                  </w:r>
                  <w:r w:rsidRPr="004A66CE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:rsidR="004A66CE" w:rsidRPr="004A66CE" w:rsidRDefault="004A66CE" w:rsidP="004A66CE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حــل:</w:t>
                  </w:r>
                  <w:r w:rsidRPr="004A66CE"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4A66CE">
                    <w:rPr>
                      <w:rFonts w:cs="Simplified Arabic"/>
                      <w:b/>
                      <w:bCs/>
                      <w:position w:val="-4"/>
                      <w:sz w:val="24"/>
                      <w:szCs w:val="24"/>
                    </w:rPr>
                    <w:object w:dxaOrig="180" w:dyaOrig="200">
                      <v:shape id="_x0000_i1161" type="#_x0000_t75" style="width:9pt;height:9.75pt" o:ole="">
                        <v:imagedata r:id="rId203" o:title=""/>
                      </v:shape>
                      <o:OLEObject Type="Embed" ProgID="Equation.DSMT4" ShapeID="_x0000_i1161" DrawAspect="Content" ObjectID="_1389250747" r:id="rId245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>نعلم أن من أجل كل عدد طبيعي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240" w:dyaOrig="260">
                      <v:shape id="_x0000_i1162" type="#_x0000_t75" style="width:12pt;height:12.75pt" o:ole="">
                        <v:imagedata r:id="rId52" o:title=""/>
                      </v:shape>
                      <o:OLEObject Type="Embed" ProgID="Equation.DSMT4" ShapeID="_x0000_i1162" DrawAspect="Content" ObjectID="_1389250748" r:id="rId246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أصغر من</w:t>
                  </w:r>
                  <w:r w:rsidRPr="004A66CE">
                    <w:rPr>
                      <w:rFonts w:cs="Simplified Arabic"/>
                      <w:position w:val="-6"/>
                      <w:sz w:val="24"/>
                      <w:szCs w:val="24"/>
                    </w:rPr>
                    <w:object w:dxaOrig="200" w:dyaOrig="220">
                      <v:shape id="_x0000_i1163" type="#_x0000_t75" style="width:9.75pt;height:11.25pt" o:ole="">
                        <v:imagedata r:id="rId54" o:title=""/>
                      </v:shape>
                      <o:OLEObject Type="Embed" ProgID="Equation.DSMT4" ShapeID="_x0000_i1163" DrawAspect="Content" ObjectID="_1389250749" r:id="rId247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:</w:t>
                  </w:r>
                  <w:r w:rsidRPr="004A66CE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1340" w:dyaOrig="400">
                      <v:shape id="_x0000_i1164" type="#_x0000_t75" style="width:66.75pt;height:20.25pt" o:ole="">
                        <v:imagedata r:id="rId248" o:title=""/>
                      </v:shape>
                      <o:OLEObject Type="Embed" ProgID="Equation.DSMT4" ShapeID="_x0000_i1164" DrawAspect="Content" ObjectID="_1389250750" r:id="rId249"/>
                    </w:object>
                  </w:r>
                  <w:r w:rsidRPr="004A66CE">
                    <w:rPr>
                      <w:rFonts w:cs="Arabic Transparent" w:hint="cs"/>
                      <w:sz w:val="24"/>
                      <w:szCs w:val="24"/>
                      <w:rtl/>
                    </w:rPr>
                    <w:t>.</w:t>
                  </w:r>
                </w:p>
                <w:p w:rsidR="004A66CE" w:rsidRPr="004A66CE" w:rsidRDefault="004A66CE" w:rsidP="004A66CE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4"/>
                      <w:szCs w:val="24"/>
                      <w:rtl/>
                    </w:rPr>
                  </w:pPr>
                  <w:r w:rsidRPr="004A66CE">
                    <w:rPr>
                      <w:rFonts w:cs="Arabic Transparent" w:hint="cs"/>
                      <w:sz w:val="24"/>
                      <w:szCs w:val="24"/>
                      <w:rtl/>
                    </w:rPr>
                    <w:t xml:space="preserve">            إذا </w:t>
                  </w:r>
                  <w:r w:rsidRPr="004A66CE">
                    <w:rPr>
                      <w:rFonts w:cs="Simplified Arabic"/>
                      <w:b/>
                      <w:bCs/>
                      <w:position w:val="-28"/>
                      <w:sz w:val="24"/>
                      <w:szCs w:val="24"/>
                    </w:rPr>
                    <w:object w:dxaOrig="3860" w:dyaOrig="740">
                      <v:shape id="_x0000_i1165" type="#_x0000_t75" style="width:192.75pt;height:36.75pt" o:ole="">
                        <v:imagedata r:id="rId250" o:title=""/>
                      </v:shape>
                      <o:OLEObject Type="Embed" ProgID="Equation.DSMT4" ShapeID="_x0000_i1165" DrawAspect="Content" ObjectID="_1389250751" r:id="rId251"/>
                    </w:object>
                  </w:r>
                  <w:r w:rsidRPr="004A66CE">
                    <w:rPr>
                      <w:rFonts w:cs="Arabic Transparent" w:hint="cs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4A66CE" w:rsidRDefault="004A66CE" w:rsidP="004A66CE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 w:rsidRPr="004A66CE">
                    <w:rPr>
                      <w:rFonts w:cs="Arabic Transparent" w:hint="cs"/>
                      <w:sz w:val="24"/>
                      <w:szCs w:val="24"/>
                      <w:rtl/>
                    </w:rPr>
                    <w:t xml:space="preserve">          </w:t>
                  </w:r>
                  <w:r w:rsidRPr="004A66CE">
                    <w:rPr>
                      <w:rFonts w:cs="Simplified Arabic"/>
                      <w:b/>
                      <w:bCs/>
                      <w:position w:val="-4"/>
                      <w:sz w:val="24"/>
                      <w:szCs w:val="24"/>
                    </w:rPr>
                    <w:object w:dxaOrig="180" w:dyaOrig="200">
                      <v:shape id="_x0000_i1166" type="#_x0000_t75" style="width:9pt;height:9.75pt" o:ole="">
                        <v:imagedata r:id="rId203" o:title=""/>
                      </v:shape>
                      <o:OLEObject Type="Embed" ProgID="Equation.DSMT4" ShapeID="_x0000_i1166" DrawAspect="Content" ObjectID="_1389250752" r:id="rId252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نعلم أنه إذا كان </w:t>
                  </w:r>
                  <w:r w:rsidRPr="004A66CE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520" w:dyaOrig="320">
                      <v:shape id="_x0000_i1167" type="#_x0000_t75" style="width:26.25pt;height:15.75pt" o:ole="">
                        <v:imagedata r:id="rId253" o:title=""/>
                      </v:shape>
                      <o:OLEObject Type="Embed" ProgID="Equation.DSMT4" ShapeID="_x0000_i1167" DrawAspect="Content" ObjectID="_1389250753" r:id="rId254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لدينا  </w:t>
                  </w:r>
                  <w:r w:rsidRPr="004A66CE">
                    <w:rPr>
                      <w:rFonts w:cs="Simplified Arabic"/>
                      <w:position w:val="-32"/>
                      <w:sz w:val="24"/>
                      <w:szCs w:val="24"/>
                    </w:rPr>
                    <w:object w:dxaOrig="1740" w:dyaOrig="760">
                      <v:shape id="_x0000_i1168" type="#_x0000_t75" style="width:87pt;height:37.5pt" o:ole="" fillcolor="yellow">
                        <v:imagedata r:id="rId255" o:title=""/>
                      </v:shape>
                      <o:OLEObject Type="Embed" ProgID="Equation.DSMT4" ShapeID="_x0000_i1168" DrawAspect="Content" ObjectID="_1389250754" r:id="rId256"/>
                    </w:object>
                  </w:r>
                  <w:r w:rsidRPr="004A66CE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و و منه</w:t>
                  </w:r>
                  <w:r w:rsidRPr="004A66CE">
                    <w:rPr>
                      <w:rFonts w:cs="Simplified Arabic"/>
                      <w:position w:val="-28"/>
                      <w:sz w:val="24"/>
                      <w:szCs w:val="24"/>
                    </w:rPr>
                    <w:object w:dxaOrig="1460" w:dyaOrig="680">
                      <v:shape id="_x0000_i1169" type="#_x0000_t75" style="width:72.75pt;height:33.75pt" o:ole="">
                        <v:imagedata r:id="rId257" o:title=""/>
                      </v:shape>
                      <o:OLEObject Type="Embed" ProgID="Equation.DSMT4" ShapeID="_x0000_i1169" DrawAspect="Content" ObjectID="_1389250755" r:id="rId25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  </w:t>
                  </w:r>
                </w:p>
                <w:p w:rsidR="00636643" w:rsidRDefault="004A66CE" w:rsidP="004A66CE">
                  <w:pPr>
                    <w:bidi/>
                    <w:spacing w:line="240" w:lineRule="auto"/>
                    <w:jc w:val="both"/>
                    <w:rPr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       </w:t>
                  </w:r>
                  <w:r>
                    <w:rPr>
                      <w:rFonts w:cs="Arabic Transparent"/>
                      <w:sz w:val="28"/>
                      <w:szCs w:val="28"/>
                      <w:rtl/>
                    </w:rPr>
                    <w:tab/>
                  </w:r>
                </w:p>
                <w:p w:rsidR="00636643" w:rsidRDefault="00636643" w:rsidP="0040485B">
                  <w:pPr>
                    <w:bidi/>
                    <w:spacing w:line="240" w:lineRule="auto"/>
                    <w:jc w:val="both"/>
                    <w:rPr>
                      <w:rtl/>
                    </w:rPr>
                  </w:pPr>
                </w:p>
                <w:p w:rsidR="00636643" w:rsidRDefault="0063664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636643" w:rsidRDefault="0063664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636643" w:rsidRDefault="0063664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636643" w:rsidRDefault="0063664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636643" w:rsidRDefault="0063664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636643" w:rsidRDefault="00636643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636643" w:rsidRDefault="00636643" w:rsidP="009B75A9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                                                                      </w:t>
                  </w:r>
                </w:p>
                <w:p w:rsidR="00636643" w:rsidRDefault="00636643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636643" w:rsidRDefault="00636643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636643" w:rsidRDefault="00636643" w:rsidP="005440B5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</w:p>
                <w:p w:rsidR="00636643" w:rsidRDefault="00636643" w:rsidP="005440B5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636643" w:rsidRDefault="00636643" w:rsidP="0091342B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1" style="position:absolute;left:0;text-align:left;margin-left:493.05pt;margin-top:14.4pt;width:76.8pt;height:681.6pt;flip:x;z-index:251754496" strokecolor="#1f497d [3215]" strokeweight="2.25pt">
            <v:textbox style="mso-next-textbox:#_x0000_s1661">
              <w:txbxContent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Pr="00FF52EA" w:rsidRDefault="00636643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636643" w:rsidRDefault="00636643" w:rsidP="00106124">
                  <w:pPr>
                    <w:rPr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2484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Default="00636643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2" style="position:absolute;left:0;text-align:left;margin-left:10.25pt;margin-top:14.4pt;width:88.6pt;height:681.6pt;z-index:251755520" strokecolor="#1f497d [3215]" strokeweight="2.25pt">
            <v:textbox style="mso-next-textbox:#_x0000_s1662">
              <w:txbxContent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Default="00636643">
                  <w:pPr>
                    <w:rPr>
                      <w:rtl/>
                      <w:lang w:bidi="ar-DZ"/>
                    </w:rPr>
                  </w:pPr>
                </w:p>
                <w:p w:rsidR="00636643" w:rsidRPr="002B1217" w:rsidRDefault="00636643" w:rsidP="002B1217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</w:rPr>
      </w:pPr>
    </w:p>
    <w:p w:rsidR="00106124" w:rsidRDefault="00106124" w:rsidP="00FD0FD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9E64A1" w:rsidP="0010612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47691" style="position:absolute;left:0;text-align:left;margin-left:493.05pt;margin-top:19.6pt;width:76.8pt;height:51.85pt;z-index:251769856" strokecolor="#1f497d [3215]" strokeweight="2.25pt">
            <v:textbox style="mso-next-textbox:#_x0000_s47691">
              <w:txbxContent>
                <w:p w:rsidR="00636643" w:rsidRPr="001402FA" w:rsidRDefault="00636643" w:rsidP="00FD0FD4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0" style="position:absolute;left:0;text-align:left;margin-left:98.85pt;margin-top:19.6pt;width:394.2pt;height:51.85pt;z-index:251768832" strokecolor="#1f497d [3215]" strokeweight="2.25pt">
            <v:textbox style="mso-next-textbox:#_x0000_s47690">
              <w:txbxContent>
                <w:p w:rsidR="00636643" w:rsidRPr="001402FA" w:rsidRDefault="00636643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2" style="position:absolute;left:0;text-align:left;margin-left:12.75pt;margin-top:19.6pt;width:90.25pt;height:51.85pt;z-index:251770880" strokecolor="#1f497d [3215]" strokeweight="2.25pt">
            <v:textbox style="mso-next-textbox:#_x0000_s47692">
              <w:txbxContent>
                <w:p w:rsidR="00636643" w:rsidRPr="001402FA" w:rsidRDefault="00636643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9E64A1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6" style="position:absolute;left:0;text-align:left;margin-left:493.05pt;margin-top:14.4pt;width:76.8pt;height:690.2pt;flip:x;z-index:251764736" strokecolor="#1f497d [3215]" strokeweight="2.25pt">
            <v:textbox style="mso-next-textbox:#_x0000_s47686">
              <w:txbxContent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636643" w:rsidRPr="00FF52EA" w:rsidRDefault="00636643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636643" w:rsidRDefault="00636643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7" style="position:absolute;left:0;text-align:left;margin-left:13.05pt;margin-top:14.4pt;width:89.95pt;height:690.2pt;z-index:251765760" strokecolor="#1f497d [3215]" strokeweight="2.25pt">
            <v:textbox style="mso-next-textbox:#_x0000_s47687">
              <w:txbxContent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Default="00636643" w:rsidP="00FD0FD4">
                  <w:pPr>
                    <w:rPr>
                      <w:rtl/>
                      <w:lang w:bidi="ar-DZ"/>
                    </w:rPr>
                  </w:pPr>
                </w:p>
                <w:p w:rsidR="00636643" w:rsidRPr="002B1217" w:rsidRDefault="00636643" w:rsidP="009A47E6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5" style="position:absolute;left:0;text-align:left;margin-left:103.3pt;margin-top:14.4pt;width:389.75pt;height:690.2pt;z-index:251763712" strokecolor="#1f497d [3215]" strokeweight="2.25pt">
            <v:textbox style="mso-next-textbox:#_x0000_s47685">
              <w:txbxContent>
                <w:p w:rsidR="00EC0F73" w:rsidRPr="00EC0F73" w:rsidRDefault="00636643" w:rsidP="00EC0F73">
                  <w:pPr>
                    <w:bidi/>
                    <w:rPr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sz w:val="36"/>
                      <w:szCs w:val="36"/>
                      <w:rtl/>
                    </w:rPr>
                    <w:t xml:space="preserve">  </w:t>
                  </w:r>
                  <w:r w:rsidR="00EC0F73" w:rsidRPr="00EC0F73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مرين 3</w:t>
                  </w:r>
                </w:p>
                <w:p w:rsidR="00EC0F73" w:rsidRPr="00EC0F73" w:rsidRDefault="00EC0F73" w:rsidP="00EC0F73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  لتكن المتتالية</w:t>
                  </w:r>
                  <w:r w:rsidRPr="00EC0F73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70" type="#_x0000_t75" style="width:24pt;height:20.25pt" o:ole="">
                        <v:imagedata r:id="rId198" o:title=""/>
                      </v:shape>
                      <o:OLEObject Type="Embed" ProgID="Equation.DSMT4" ShapeID="_x0000_i1170" DrawAspect="Content" ObjectID="_1389250756" r:id="rId259"/>
                    </w:object>
                  </w: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المعرفة بحدها الأول </w:t>
                  </w:r>
                  <w:r w:rsidRPr="00EC0F73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620" w:dyaOrig="360">
                      <v:shape id="_x0000_i1171" type="#_x0000_t75" style="width:30.75pt;height:18pt" o:ole="">
                        <v:imagedata r:id="rId260" o:title=""/>
                      </v:shape>
                      <o:OLEObject Type="Embed" ProgID="Equation.DSMT4" ShapeID="_x0000_i1171" DrawAspect="Content" ObjectID="_1389250757" r:id="rId261"/>
                    </w:object>
                  </w: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و بالعلاقة:</w:t>
                  </w:r>
                  <w:r w:rsidRPr="00EC0F73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1340" w:dyaOrig="360">
                      <v:shape id="_x0000_i1172" type="#_x0000_t75" style="width:66.75pt;height:18pt" o:ole="">
                        <v:imagedata r:id="rId262" o:title=""/>
                      </v:shape>
                      <o:OLEObject Type="Embed" ProgID="Equation.DSMT4" ShapeID="_x0000_i1172" DrawAspect="Content" ObjectID="_1389250758" r:id="rId263"/>
                    </w:object>
                  </w: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من أجل كل عدد طبيعي</w:t>
                  </w:r>
                  <w:r w:rsidRPr="00EC0F73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00" w:dyaOrig="220">
                      <v:shape id="_x0000_i1173" type="#_x0000_t75" style="width:9.75pt;height:11.25pt" o:ole="">
                        <v:imagedata r:id="rId264" o:title=""/>
                      </v:shape>
                      <o:OLEObject Type="Embed" ProgID="Equation.DSMT4" ShapeID="_x0000_i1173" DrawAspect="Content" ObjectID="_1389250759" r:id="rId265"/>
                    </w:object>
                  </w: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EC0F73" w:rsidRPr="00EC0F73" w:rsidRDefault="00EC0F73" w:rsidP="00EC0F73">
                  <w:p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  <w:rtl/>
                    </w:rPr>
                  </w:pP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 لتكن المتتالية</w:t>
                  </w:r>
                  <w:r w:rsidRPr="00EC0F73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60" w:dyaOrig="400">
                      <v:shape id="_x0000_i1174" type="#_x0000_t75" style="width:23.25pt;height:20.25pt" o:ole="">
                        <v:imagedata r:id="rId266" o:title=""/>
                      </v:shape>
                      <o:OLEObject Type="Embed" ProgID="Equation.DSMT4" ShapeID="_x0000_i1174" DrawAspect="Content" ObjectID="_1389250760" r:id="rId267"/>
                    </w:object>
                  </w: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المعرفة من أجل كل عدد طبيعي</w:t>
                  </w:r>
                  <w:r w:rsidRPr="00EC0F73">
                    <w:rPr>
                      <w:rFonts w:cs="Simplified Arabic"/>
                      <w:b/>
                      <w:bCs/>
                      <w:position w:val="-6"/>
                      <w:sz w:val="24"/>
                      <w:szCs w:val="24"/>
                    </w:rPr>
                    <w:object w:dxaOrig="200" w:dyaOrig="220">
                      <v:shape id="_x0000_i1175" type="#_x0000_t75" style="width:9.75pt;height:11.25pt" o:ole="">
                        <v:imagedata r:id="rId264" o:title=""/>
                      </v:shape>
                      <o:OLEObject Type="Embed" ProgID="Equation.DSMT4" ShapeID="_x0000_i1175" DrawAspect="Content" ObjectID="_1389250761" r:id="rId268"/>
                    </w:object>
                  </w: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 xml:space="preserve"> بالعلاقة:</w:t>
                  </w:r>
                  <w:r w:rsidRPr="00EC0F73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1060" w:dyaOrig="360">
                      <v:shape id="_x0000_i1176" type="#_x0000_t75" style="width:53.25pt;height:18pt" o:ole="">
                        <v:imagedata r:id="rId269" o:title=""/>
                      </v:shape>
                      <o:OLEObject Type="Embed" ProgID="Equation.DSMT4" ShapeID="_x0000_i1176" DrawAspect="Content" ObjectID="_1389250762" r:id="rId270"/>
                    </w:object>
                  </w:r>
                  <w:r w:rsidRPr="00EC0F7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.</w:t>
                  </w:r>
                </w:p>
                <w:p w:rsidR="00EC0F73" w:rsidRPr="006E4433" w:rsidRDefault="00EC0F73" w:rsidP="006E4433">
                  <w:pPr>
                    <w:pStyle w:val="Paragraphedeliste"/>
                    <w:numPr>
                      <w:ilvl w:val="0"/>
                      <w:numId w:val="39"/>
                    </w:numPr>
                    <w:bidi/>
                    <w:rPr>
                      <w:rFonts w:cs="Simplified Arabic"/>
                      <w:b/>
                      <w:bCs/>
                      <w:sz w:val="24"/>
                      <w:szCs w:val="24"/>
                    </w:rPr>
                  </w:pPr>
                  <w:r w:rsidRPr="006E443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أثبت أن المتتالية</w:t>
                  </w:r>
                  <w:r w:rsidRPr="00EC0F73">
                    <w:rPr>
                      <w:position w:val="-14"/>
                    </w:rPr>
                    <w:object w:dxaOrig="460" w:dyaOrig="400">
                      <v:shape id="_x0000_i1177" type="#_x0000_t75" style="width:23.25pt;height:20.25pt" o:ole="">
                        <v:imagedata r:id="rId271" o:title=""/>
                      </v:shape>
                      <o:OLEObject Type="Embed" ProgID="Equation.DSMT4" ShapeID="_x0000_i1177" DrawAspect="Content" ObjectID="_1389250763" r:id="rId272"/>
                    </w:object>
                  </w:r>
                  <w:r w:rsidRPr="006E4433">
                    <w:rPr>
                      <w:rFonts w:cs="Simplified Arabic" w:hint="cs"/>
                      <w:b/>
                      <w:bCs/>
                      <w:sz w:val="24"/>
                      <w:szCs w:val="24"/>
                      <w:rtl/>
                    </w:rPr>
                    <w:t>متتالية هندسية يطلب تعيين أساسها و حدها الأول .</w:t>
                  </w:r>
                </w:p>
                <w:p w:rsidR="00EC0F73" w:rsidRPr="00EC0F73" w:rsidRDefault="00EC0F73" w:rsidP="00EC0F73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EC0F73">
                    <w:rPr>
                      <w:rFonts w:cs="Simplified Arabic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حــل:</w:t>
                  </w:r>
                  <w:r w:rsidRPr="00EC0F73">
                    <w:rPr>
                      <w:rFonts w:cs="Simplified Arabic" w:hint="cs"/>
                      <w:b/>
                      <w:bCs/>
                      <w:color w:val="FF6600"/>
                      <w:sz w:val="24"/>
                      <w:szCs w:val="24"/>
                      <w:rtl/>
                    </w:rPr>
                    <w:t xml:space="preserve"> </w:t>
                  </w:r>
                  <w:r w:rsidRPr="00EC0F73">
                    <w:rPr>
                      <w:rFonts w:cs="Simplified Arabic" w:hint="cs"/>
                      <w:sz w:val="24"/>
                      <w:szCs w:val="24"/>
                      <w:rtl/>
                    </w:rPr>
                    <w:t>بما أن المتتالية</w:t>
                  </w:r>
                  <w:r w:rsidRPr="00EC0F73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80" w:dyaOrig="400">
                      <v:shape id="_x0000_i1178" type="#_x0000_t75" style="width:24pt;height:20.25pt" o:ole="">
                        <v:imagedata r:id="rId273" o:title=""/>
                      </v:shape>
                      <o:OLEObject Type="Embed" ProgID="Equation.DSMT4" ShapeID="_x0000_i1178" DrawAspect="Content" ObjectID="_1389250764" r:id="rId274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معرفة على</w:t>
                  </w:r>
                  <w:r w:rsidRPr="00EC0F73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60" w:dyaOrig="279">
                      <v:shape id="_x0000_i1179" type="#_x0000_t75" style="width:12.75pt;height:14.25pt" o:ole="">
                        <v:imagedata r:id="rId220" o:title=""/>
                      </v:shape>
                      <o:OLEObject Type="Embed" ProgID="Equation.DSMT4" ShapeID="_x0000_i1179" DrawAspect="Content" ObjectID="_1389250765" r:id="rId275"/>
                    </w:object>
                  </w:r>
                  <w:r w:rsidRPr="00EC0F73">
                    <w:rPr>
                      <w:rFonts w:cs="Simplified Arabic" w:hint="cs"/>
                      <w:sz w:val="24"/>
                      <w:szCs w:val="24"/>
                      <w:rtl/>
                    </w:rPr>
                    <w:t>فإن المتتالية</w:t>
                  </w:r>
                  <w:r w:rsidRPr="00EC0F73">
                    <w:rPr>
                      <w:rFonts w:cs="Simplified Arabic"/>
                      <w:b/>
                      <w:bCs/>
                      <w:position w:val="-14"/>
                      <w:sz w:val="24"/>
                      <w:szCs w:val="24"/>
                    </w:rPr>
                    <w:object w:dxaOrig="460" w:dyaOrig="400">
                      <v:shape id="_x0000_i1180" type="#_x0000_t75" style="width:23.25pt;height:20.25pt" o:ole="">
                        <v:imagedata r:id="rId276" o:title=""/>
                      </v:shape>
                      <o:OLEObject Type="Embed" ProgID="Equation.DSMT4" ShapeID="_x0000_i1180" DrawAspect="Content" ObjectID="_1389250766" r:id="rId277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معرفة على</w:t>
                  </w:r>
                  <w:r w:rsidRPr="00EC0F73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60" w:dyaOrig="279">
                      <v:shape id="_x0000_i1181" type="#_x0000_t75" style="width:12.75pt;height:14.25pt" o:ole="">
                        <v:imagedata r:id="rId220" o:title=""/>
                      </v:shape>
                      <o:OLEObject Type="Embed" ProgID="Equation.DSMT4" ShapeID="_x0000_i1181" DrawAspect="Content" ObjectID="_1389250767" r:id="rId278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إذن حدها الأول هو </w:t>
                  </w:r>
                  <w:r w:rsidRPr="00EC0F73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1400" w:dyaOrig="360">
                      <v:shape id="_x0000_i1182" type="#_x0000_t75" style="width:69.75pt;height:18pt" o:ole="">
                        <v:imagedata r:id="rId279" o:title=""/>
                      </v:shape>
                      <o:OLEObject Type="Embed" ProgID="Equation.DSMT4" ShapeID="_x0000_i1182" DrawAspect="Content" ObjectID="_1389250768" r:id="rId280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. </w:t>
                  </w:r>
                </w:p>
                <w:p w:rsidR="00EC0F73" w:rsidRPr="00EC0F73" w:rsidRDefault="00EC0F73" w:rsidP="00EC0F73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        نكتب</w:t>
                  </w:r>
                  <w:r w:rsidRPr="00EC0F73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380" w:dyaOrig="360">
                      <v:shape id="_x0000_i1183" type="#_x0000_t75" style="width:18.75pt;height:18pt" o:ole="">
                        <v:imagedata r:id="rId281" o:title=""/>
                      </v:shape>
                      <o:OLEObject Type="Embed" ProgID="Equation.DSMT4" ShapeID="_x0000_i1183" DrawAspect="Content" ObjectID="_1389250769" r:id="rId282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بدلالة </w:t>
                  </w:r>
                  <w:r w:rsidRPr="00EC0F73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260" w:dyaOrig="360">
                      <v:shape id="_x0000_i1184" type="#_x0000_t75" style="width:12.75pt;height:18pt" o:ole="">
                        <v:imagedata r:id="rId283" o:title=""/>
                      </v:shape>
                      <o:OLEObject Type="Embed" ProgID="Equation.DSMT4" ShapeID="_x0000_i1184" DrawAspect="Content" ObjectID="_1389250770" r:id="rId284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.</w:t>
                  </w:r>
                </w:p>
                <w:p w:rsidR="00EC0F73" w:rsidRPr="00EC0F73" w:rsidRDefault="00EC0F73" w:rsidP="00EC0F73">
                  <w:pPr>
                    <w:tabs>
                      <w:tab w:val="left" w:pos="7616"/>
                    </w:tabs>
                    <w:bidi/>
                    <w:rPr>
                      <w:rFonts w:cs="Simplified Arabic"/>
                      <w:noProof/>
                      <w:sz w:val="24"/>
                      <w:szCs w:val="24"/>
                      <w:rtl/>
                    </w:rPr>
                  </w:pP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        </w:t>
                  </w:r>
                  <w:r w:rsidRPr="00EC0F73">
                    <w:rPr>
                      <w:rFonts w:cs="Simplified Arabic"/>
                      <w:noProof/>
                      <w:position w:val="-30"/>
                      <w:sz w:val="24"/>
                      <w:szCs w:val="24"/>
                    </w:rPr>
                    <w:object w:dxaOrig="2240" w:dyaOrig="720">
                      <v:shape id="_x0000_i1185" type="#_x0000_t75" style="width:111.75pt;height:36pt" o:ole="">
                        <v:imagedata r:id="rId285" o:title=""/>
                      </v:shape>
                      <o:OLEObject Type="Embed" ProgID="Equation.DSMT4" ShapeID="_x0000_i1185" DrawAspect="Content" ObjectID="_1389250771" r:id="rId286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636643" w:rsidRPr="00EC0F73" w:rsidRDefault="00EC0F73" w:rsidP="00EC0F73">
                  <w:pPr>
                    <w:tabs>
                      <w:tab w:val="left" w:pos="7616"/>
                    </w:tabs>
                    <w:bidi/>
                    <w:rPr>
                      <w:sz w:val="24"/>
                      <w:szCs w:val="24"/>
                      <w:rtl/>
                    </w:rPr>
                  </w:pP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 إذن من أجل كل عدد طبيعي</w:t>
                  </w:r>
                  <w:r w:rsidRPr="00EC0F73">
                    <w:rPr>
                      <w:rFonts w:cs="Simplified Arabic"/>
                      <w:noProof/>
                      <w:position w:val="-6"/>
                      <w:sz w:val="24"/>
                      <w:szCs w:val="24"/>
                    </w:rPr>
                    <w:object w:dxaOrig="200" w:dyaOrig="220">
                      <v:shape id="_x0000_i1186" type="#_x0000_t75" style="width:9.75pt;height:11.25pt" o:ole="">
                        <v:imagedata r:id="rId287" o:title=""/>
                      </v:shape>
                      <o:OLEObject Type="Embed" ProgID="Equation.DSMT4" ShapeID="_x0000_i1186" DrawAspect="Content" ObjectID="_1389250772" r:id="rId288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 xml:space="preserve"> : </w:t>
                  </w:r>
                  <w:r w:rsidRPr="00EC0F73">
                    <w:rPr>
                      <w:rFonts w:cs="Simplified Arabic"/>
                      <w:noProof/>
                      <w:position w:val="-12"/>
                      <w:sz w:val="24"/>
                      <w:szCs w:val="24"/>
                    </w:rPr>
                    <w:object w:dxaOrig="960" w:dyaOrig="360">
                      <v:shape id="_x0000_i1187" type="#_x0000_t75" style="width:48pt;height:18pt" o:ole="">
                        <v:imagedata r:id="rId289" o:title=""/>
                      </v:shape>
                      <o:OLEObject Type="Embed" ProgID="Equation.DSMT4" ShapeID="_x0000_i1187" DrawAspect="Content" ObjectID="_1389250773" r:id="rId290"/>
                    </w:object>
                  </w:r>
                  <w:r w:rsidRPr="00EC0F73">
                    <w:rPr>
                      <w:rFonts w:cs="Simplified Arabic" w:hint="cs"/>
                      <w:noProof/>
                      <w:sz w:val="24"/>
                      <w:szCs w:val="24"/>
                      <w:rtl/>
                    </w:rPr>
                    <w:t>.</w:t>
                  </w:r>
                  <w:r w:rsidRPr="00EC0F73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و منه المتتالية</w:t>
                  </w:r>
                  <w:r w:rsidRPr="00EC0F73">
                    <w:rPr>
                      <w:rFonts w:cs="Simplified Arabic"/>
                      <w:position w:val="-14"/>
                      <w:sz w:val="24"/>
                      <w:szCs w:val="24"/>
                    </w:rPr>
                    <w:object w:dxaOrig="460" w:dyaOrig="400">
                      <v:shape id="_x0000_i1188" type="#_x0000_t75" style="width:23.25pt;height:20.25pt" o:ole="">
                        <v:imagedata r:id="rId291" o:title=""/>
                      </v:shape>
                      <o:OLEObject Type="Embed" ProgID="Equation.DSMT4" ShapeID="_x0000_i1188" DrawAspect="Content" ObjectID="_1389250774" r:id="rId292"/>
                    </w:object>
                  </w:r>
                  <w:r w:rsidRPr="00EC0F73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متتالية هندسية أساسها </w:t>
                  </w:r>
                  <w:r w:rsidRPr="00EC0F73">
                    <w:rPr>
                      <w:rFonts w:cs="Simplified Arabic"/>
                      <w:position w:val="-10"/>
                      <w:sz w:val="24"/>
                      <w:szCs w:val="24"/>
                    </w:rPr>
                    <w:object w:dxaOrig="560" w:dyaOrig="320">
                      <v:shape id="_x0000_i1189" type="#_x0000_t75" style="width:27.75pt;height:15.75pt" o:ole="">
                        <v:imagedata r:id="rId293" o:title=""/>
                      </v:shape>
                      <o:OLEObject Type="Embed" ProgID="Equation.DSMT4" ShapeID="_x0000_i1189" DrawAspect="Content" ObjectID="_1389250775" r:id="rId294"/>
                    </w:object>
                  </w:r>
                  <w:r w:rsidRPr="00EC0F73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و حدها الأول </w:t>
                  </w:r>
                  <w:r w:rsidRPr="00EC0F73">
                    <w:rPr>
                      <w:rFonts w:cs="Simplified Arabic"/>
                      <w:b/>
                      <w:bCs/>
                      <w:position w:val="-12"/>
                      <w:sz w:val="24"/>
                      <w:szCs w:val="24"/>
                    </w:rPr>
                    <w:object w:dxaOrig="620" w:dyaOrig="360">
                      <v:shape id="_x0000_i1190" type="#_x0000_t75" style="width:30.75pt;height:18pt" o:ole="">
                        <v:imagedata r:id="rId295" o:title=""/>
                      </v:shape>
                      <o:OLEObject Type="Embed" ProgID="Equation.DSMT4" ShapeID="_x0000_i1190" DrawAspect="Content" ObjectID="_1389250776" r:id="rId296"/>
                    </w:object>
                  </w:r>
                  <w:r w:rsidRPr="00EC0F73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.</w:t>
                  </w:r>
                  <w:r w:rsidRPr="00EC0F73">
                    <w:rPr>
                      <w:rFonts w:cs="Arabic Transparent" w:hint="cs"/>
                      <w:noProof/>
                      <w:sz w:val="24"/>
                      <w:szCs w:val="24"/>
                      <w:rtl/>
                    </w:rPr>
                    <w:t xml:space="preserve">  </w:t>
                  </w:r>
                  <w:r w:rsidRPr="00EC0F73">
                    <w:rPr>
                      <w:rFonts w:cs="Simplified Arabic" w:hint="cs"/>
                      <w:sz w:val="24"/>
                      <w:szCs w:val="24"/>
                      <w:rtl/>
                    </w:rPr>
                    <w:t xml:space="preserve">                    </w:t>
                  </w:r>
                  <w:r w:rsidR="00636643" w:rsidRPr="00EC0F73">
                    <w:rPr>
                      <w:rFonts w:hint="cs"/>
                      <w:sz w:val="24"/>
                      <w:szCs w:val="24"/>
                      <w:rtl/>
                    </w:rPr>
                    <w:t xml:space="preserve">           </w:t>
                  </w: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9E52D2" w:rsidRDefault="009E64A1" w:rsidP="001B5FC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3444" style="position:absolute;left:0;text-align:left;margin-left:113.55pt;margin-top:575.5pt;width:349pt;height:57.7pt;z-index:251806720" strokecolor="#c0504d [3205]" strokeweight="1.5pt">
            <v:textbox>
              <w:txbxContent>
                <w:p w:rsidR="00636643" w:rsidRPr="003E3456" w:rsidRDefault="00636643" w:rsidP="00C44088">
                  <w:pPr>
                    <w:bidi/>
                    <w:spacing w:line="240" w:lineRule="auto"/>
                    <w:ind w:left="4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2-2- </w:t>
                  </w:r>
                  <w:r w:rsidRPr="003E3456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نتيجة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: </w: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دالة </w:t>
                  </w:r>
                  <w:r w:rsidRPr="00C35D7C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220" w:dyaOrig="260">
                      <v:shape id="_x0000_i1191" type="#_x0000_t75" style="width:11.25pt;height:12.75pt" o:ole="">
                        <v:imagedata r:id="rId297" o:title=""/>
                      </v:shape>
                      <o:OLEObject Type="Embed" ProgID="Equation.DSMT4" ShapeID="_x0000_i1191" DrawAspect="Content" ObjectID="_1389250777" r:id="rId298"/>
                    </w:objec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معرفة على </w:t>
                  </w:r>
                  <w:r w:rsidRPr="00C35D7C">
                    <w:rPr>
                      <w:rFonts w:asciiTheme="minorBidi" w:hAnsiTheme="minorBidi"/>
                      <w:position w:val="-4"/>
                      <w:sz w:val="24"/>
                      <w:szCs w:val="24"/>
                    </w:rPr>
                    <w:object w:dxaOrig="320" w:dyaOrig="260">
                      <v:shape id="_x0000_i1192" type="#_x0000_t75" style="width:15pt;height:12.75pt" o:ole="">
                        <v:imagedata r:id="rId299" o:title=""/>
                      </v:shape>
                      <o:OLEObject Type="Embed" ProgID="Equation.DSMT4" ShapeID="_x0000_i1192" DrawAspect="Content" ObjectID="_1389250778" r:id="rId300"/>
                    </w:objec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>بـ</w:t>
                  </w:r>
                  <w:r>
                    <w:rPr>
                      <w:rFonts w:hint="cs"/>
                      <w:rtl/>
                    </w:rPr>
                    <w:t>:</w:t>
                  </w:r>
                  <w:r w:rsidRPr="00C35D7C">
                    <w:t xml:space="preserve"> </w:t>
                  </w:r>
                  <w:r w:rsidRPr="0013629D">
                    <w:rPr>
                      <w:position w:val="-12"/>
                    </w:rPr>
                    <w:object w:dxaOrig="2900" w:dyaOrig="360">
                      <v:shape id="_x0000_i1193" type="#_x0000_t75" style="width:144.75pt;height:18pt" o:ole="">
                        <v:imagedata r:id="rId301" o:title=""/>
                      </v:shape>
                      <o:OLEObject Type="Embed" ProgID="Equation.DSMT4" ShapeID="_x0000_i1193" DrawAspect="Content" ObjectID="_1389250779" r:id="rId302"/>
                    </w:object>
                  </w:r>
                </w:p>
                <w:p w:rsidR="00636643" w:rsidRPr="000E4A5B" w:rsidRDefault="00636643" w:rsidP="008E2447">
                  <w:pPr>
                    <w:bidi/>
                    <w:spacing w:line="240" w:lineRule="auto"/>
                    <w:ind w:left="284"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هي أحسن تقريب تالفي للدالة </w:t>
                  </w:r>
                  <w:r w:rsidRPr="00D9592A">
                    <w:rPr>
                      <w:position w:val="-10"/>
                      <w:sz w:val="24"/>
                      <w:szCs w:val="24"/>
                    </w:rPr>
                    <w:object w:dxaOrig="240" w:dyaOrig="320">
                      <v:shape id="_x0000_i1194" type="#_x0000_t75" style="width:12.75pt;height:15pt" o:ole="">
                        <v:imagedata r:id="rId303" o:title=""/>
                      </v:shape>
                      <o:OLEObject Type="Embed" ProgID="Equation.DSMT4" ShapeID="_x0000_i1194" DrawAspect="Content" ObjectID="_1389250780" r:id="rId304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>بجوار الفاصل</w:t>
                  </w:r>
                  <w:r>
                    <w:rPr>
                      <w:rFonts w:hint="eastAsia"/>
                      <w:sz w:val="24"/>
                      <w:szCs w:val="24"/>
                      <w:rtl/>
                    </w:rPr>
                    <w:t>ة</w:t>
                  </w:r>
                  <w:r w:rsidRPr="0013629D">
                    <w:rPr>
                      <w:position w:val="-12"/>
                    </w:rPr>
                    <w:object w:dxaOrig="260" w:dyaOrig="360">
                      <v:shape id="_x0000_i1195" type="#_x0000_t75" style="width:12.75pt;height:18pt" o:ole="">
                        <v:imagedata r:id="rId305" o:title=""/>
                      </v:shape>
                      <o:OLEObject Type="Embed" ProgID="Equation.DSMT4" ShapeID="_x0000_i1195" DrawAspect="Content" ObjectID="_1389250781" r:id="rId306"/>
                    </w:object>
                  </w:r>
                  <w:r>
                    <w:rPr>
                      <w:rFonts w:hint="cs"/>
                      <w:rtl/>
                    </w:rPr>
                    <w:t>.(</w:t>
                  </w:r>
                  <w:r w:rsidRPr="0013629D">
                    <w:rPr>
                      <w:position w:val="-10"/>
                    </w:rPr>
                    <w:object w:dxaOrig="639" w:dyaOrig="320">
                      <v:shape id="_x0000_i1196" type="#_x0000_t75" style="width:33pt;height:15pt" o:ole="">
                        <v:imagedata r:id="rId307" o:title=""/>
                      </v:shape>
                      <o:OLEObject Type="Embed" ProgID="Equation.DSMT4" ShapeID="_x0000_i1196" DrawAspect="Content" ObjectID="_1389250782" r:id="rId308"/>
                    </w:object>
                  </w:r>
                  <w:r>
                    <w:rPr>
                      <w:rFonts w:hint="cs"/>
                      <w:rtl/>
                    </w:rPr>
                    <w:t>بجوار</w:t>
                  </w:r>
                  <w:r w:rsidRPr="0013629D">
                    <w:rPr>
                      <w:position w:val="-12"/>
                    </w:rPr>
                    <w:object w:dxaOrig="260" w:dyaOrig="360">
                      <v:shape id="_x0000_i1197" type="#_x0000_t75" style="width:12.75pt;height:18pt" o:ole="">
                        <v:imagedata r:id="rId305" o:title=""/>
                      </v:shape>
                      <o:OLEObject Type="Embed" ProgID="Equation.DSMT4" ShapeID="_x0000_i1197" DrawAspect="Content" ObjectID="_1389250783" r:id="rId309"/>
                    </w:object>
                  </w:r>
                  <w:r>
                    <w:rPr>
                      <w:rFonts w:hint="cs"/>
                      <w:rtl/>
                    </w:rPr>
                    <w:t>)</w:t>
                  </w:r>
                </w:p>
                <w:p w:rsidR="00636643" w:rsidRDefault="00636643" w:rsidP="00C35D7C">
                  <w:pPr>
                    <w:jc w:val="right"/>
                  </w:pPr>
                </w:p>
              </w:txbxContent>
            </v:textbox>
          </v:rect>
        </w:pict>
      </w:r>
    </w:p>
    <w:sectPr w:rsidR="009E52D2" w:rsidSect="0082154E">
      <w:pgSz w:w="11906" w:h="16838"/>
      <w:pgMar w:top="568" w:right="707" w:bottom="0" w:left="142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4C1B" w:rsidRDefault="00EA4C1B" w:rsidP="00DF499F">
      <w:pPr>
        <w:spacing w:after="0" w:line="240" w:lineRule="auto"/>
      </w:pPr>
      <w:r>
        <w:separator/>
      </w:r>
    </w:p>
  </w:endnote>
  <w:endnote w:type="continuationSeparator" w:id="1">
    <w:p w:rsidR="00EA4C1B" w:rsidRDefault="00EA4C1B" w:rsidP="00DF49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4C1B" w:rsidRDefault="00EA4C1B" w:rsidP="00DF499F">
      <w:pPr>
        <w:spacing w:after="0" w:line="240" w:lineRule="auto"/>
      </w:pPr>
      <w:r>
        <w:separator/>
      </w:r>
    </w:p>
  </w:footnote>
  <w:footnote w:type="continuationSeparator" w:id="1">
    <w:p w:rsidR="00EA4C1B" w:rsidRDefault="00EA4C1B" w:rsidP="00DF49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70CDE"/>
    <w:multiLevelType w:val="hybridMultilevel"/>
    <w:tmpl w:val="49525580"/>
    <w:lvl w:ilvl="0" w:tplc="0360C1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25A9F"/>
    <w:multiLevelType w:val="hybridMultilevel"/>
    <w:tmpl w:val="AAF64C2C"/>
    <w:lvl w:ilvl="0" w:tplc="706A0C34">
      <w:numFmt w:val="bullet"/>
      <w:lvlText w:val=""/>
      <w:lvlJc w:val="left"/>
      <w:pPr>
        <w:ind w:left="488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2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8" w:hanging="360"/>
      </w:pPr>
      <w:rPr>
        <w:rFonts w:ascii="Wingdings" w:hAnsi="Wingdings" w:hint="default"/>
      </w:rPr>
    </w:lvl>
  </w:abstractNum>
  <w:abstractNum w:abstractNumId="2">
    <w:nsid w:val="0C0847BE"/>
    <w:multiLevelType w:val="hybridMultilevel"/>
    <w:tmpl w:val="1B9C99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A825E5"/>
    <w:multiLevelType w:val="hybridMultilevel"/>
    <w:tmpl w:val="8048AB72"/>
    <w:lvl w:ilvl="0" w:tplc="3ADC74C8">
      <w:numFmt w:val="bullet"/>
      <w:lvlText w:val=""/>
      <w:lvlJc w:val="left"/>
      <w:pPr>
        <w:ind w:left="2061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295433"/>
    <w:multiLevelType w:val="hybridMultilevel"/>
    <w:tmpl w:val="EDBE196E"/>
    <w:lvl w:ilvl="0" w:tplc="F43082CC">
      <w:numFmt w:val="bullet"/>
      <w:lvlText w:val=""/>
      <w:lvlJc w:val="left"/>
      <w:pPr>
        <w:ind w:left="621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64504CA"/>
    <w:multiLevelType w:val="multilevel"/>
    <w:tmpl w:val="040C001D"/>
    <w:styleLink w:val="Style1"/>
    <w:lvl w:ilvl="0">
      <w:start w:val="1"/>
      <w:numFmt w:val="decimalZero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19B72C9E"/>
    <w:multiLevelType w:val="hybridMultilevel"/>
    <w:tmpl w:val="21CCF29E"/>
    <w:lvl w:ilvl="0" w:tplc="06C89F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A4F74B8"/>
    <w:multiLevelType w:val="hybridMultilevel"/>
    <w:tmpl w:val="14288AC4"/>
    <w:lvl w:ilvl="0" w:tplc="B7D85700">
      <w:numFmt w:val="bullet"/>
      <w:lvlText w:val="-"/>
      <w:lvlJc w:val="left"/>
      <w:pPr>
        <w:ind w:left="87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8">
    <w:nsid w:val="1F5E163A"/>
    <w:multiLevelType w:val="hybridMultilevel"/>
    <w:tmpl w:val="A198E70A"/>
    <w:lvl w:ilvl="0" w:tplc="5EE6FDCE">
      <w:numFmt w:val="bullet"/>
      <w:lvlText w:val=""/>
      <w:lvlJc w:val="left"/>
      <w:pPr>
        <w:ind w:left="1020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9">
    <w:nsid w:val="2571100D"/>
    <w:multiLevelType w:val="hybridMultilevel"/>
    <w:tmpl w:val="A00C735C"/>
    <w:lvl w:ilvl="0" w:tplc="1ACE933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F006204"/>
    <w:multiLevelType w:val="hybridMultilevel"/>
    <w:tmpl w:val="738E7AA2"/>
    <w:lvl w:ilvl="0" w:tplc="3ADC74C8">
      <w:numFmt w:val="bullet"/>
      <w:lvlText w:val=""/>
      <w:lvlJc w:val="left"/>
      <w:pPr>
        <w:ind w:left="1575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2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</w:abstractNum>
  <w:abstractNum w:abstractNumId="11">
    <w:nsid w:val="36080920"/>
    <w:multiLevelType w:val="hybridMultilevel"/>
    <w:tmpl w:val="653036DE"/>
    <w:lvl w:ilvl="0" w:tplc="06C89F26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2">
    <w:nsid w:val="3A2431A4"/>
    <w:multiLevelType w:val="hybridMultilevel"/>
    <w:tmpl w:val="A2C4CA28"/>
    <w:lvl w:ilvl="0" w:tplc="06C89F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A13EE5"/>
    <w:multiLevelType w:val="hybridMultilevel"/>
    <w:tmpl w:val="43C06A7E"/>
    <w:lvl w:ilvl="0" w:tplc="097065EA">
      <w:start w:val="1"/>
      <w:numFmt w:val="bullet"/>
      <w:lvlText w:val=""/>
      <w:lvlJc w:val="left"/>
      <w:pPr>
        <w:ind w:left="1230" w:hanging="360"/>
      </w:pPr>
      <w:rPr>
        <w:rFonts w:ascii="Symbol" w:hAnsi="Symbol" w:hint="default"/>
        <w:color w:val="1F497D" w:themeColor="text2"/>
      </w:rPr>
    </w:lvl>
    <w:lvl w:ilvl="1" w:tplc="040C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14">
    <w:nsid w:val="3EDD595F"/>
    <w:multiLevelType w:val="hybridMultilevel"/>
    <w:tmpl w:val="D9427CBC"/>
    <w:lvl w:ilvl="0" w:tplc="06C89F26">
      <w:start w:val="1"/>
      <w:numFmt w:val="bullet"/>
      <w:lvlText w:val=""/>
      <w:lvlJc w:val="left"/>
      <w:pPr>
        <w:ind w:left="621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3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</w:abstractNum>
  <w:abstractNum w:abstractNumId="15">
    <w:nsid w:val="403F7E12"/>
    <w:multiLevelType w:val="hybridMultilevel"/>
    <w:tmpl w:val="AF724C68"/>
    <w:lvl w:ilvl="0" w:tplc="B5262774">
      <w:start w:val="2"/>
      <w:numFmt w:val="decimal"/>
      <w:lvlText w:val="%1-"/>
      <w:lvlJc w:val="left"/>
      <w:pPr>
        <w:ind w:left="435" w:hanging="435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18C4D44"/>
    <w:multiLevelType w:val="hybridMultilevel"/>
    <w:tmpl w:val="FD94CA06"/>
    <w:lvl w:ilvl="0" w:tplc="FF560A36">
      <w:start w:val="1"/>
      <w:numFmt w:val="bullet"/>
      <w:lvlText w:val=""/>
      <w:lvlJc w:val="left"/>
      <w:pPr>
        <w:ind w:left="2069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2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29" w:hanging="360"/>
      </w:pPr>
      <w:rPr>
        <w:rFonts w:ascii="Wingdings" w:hAnsi="Wingdings" w:hint="default"/>
      </w:rPr>
    </w:lvl>
  </w:abstractNum>
  <w:abstractNum w:abstractNumId="17">
    <w:nsid w:val="4A670F53"/>
    <w:multiLevelType w:val="multilevel"/>
    <w:tmpl w:val="040C0025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18">
    <w:nsid w:val="4CF634D1"/>
    <w:multiLevelType w:val="hybridMultilevel"/>
    <w:tmpl w:val="470ADD04"/>
    <w:lvl w:ilvl="0" w:tplc="8C26153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  <w:bCs/>
        <w:color w:val="FF000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14"/>
        </w:tabs>
        <w:ind w:left="101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734"/>
        </w:tabs>
        <w:ind w:left="173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454"/>
        </w:tabs>
        <w:ind w:left="245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174"/>
        </w:tabs>
        <w:ind w:left="317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94"/>
        </w:tabs>
        <w:ind w:left="389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14"/>
        </w:tabs>
        <w:ind w:left="461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334"/>
        </w:tabs>
        <w:ind w:left="533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054"/>
        </w:tabs>
        <w:ind w:left="6054" w:hanging="180"/>
      </w:pPr>
    </w:lvl>
  </w:abstractNum>
  <w:abstractNum w:abstractNumId="19">
    <w:nsid w:val="4DE75E45"/>
    <w:multiLevelType w:val="hybridMultilevel"/>
    <w:tmpl w:val="4EEAFA60"/>
    <w:lvl w:ilvl="0" w:tplc="CB46F53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0">
    <w:nsid w:val="517D7042"/>
    <w:multiLevelType w:val="hybridMultilevel"/>
    <w:tmpl w:val="D996F034"/>
    <w:lvl w:ilvl="0" w:tplc="3AE823A2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color w:val="FF0000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1">
    <w:nsid w:val="55695214"/>
    <w:multiLevelType w:val="hybridMultilevel"/>
    <w:tmpl w:val="DB62F054"/>
    <w:lvl w:ilvl="0" w:tplc="9DE870AC">
      <w:start w:val="1"/>
      <w:numFmt w:val="decimal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2">
    <w:nsid w:val="55DC1C9F"/>
    <w:multiLevelType w:val="hybridMultilevel"/>
    <w:tmpl w:val="4EB049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6914A84"/>
    <w:multiLevelType w:val="multilevel"/>
    <w:tmpl w:val="736A0F7C"/>
    <w:lvl w:ilvl="0">
      <w:start w:val="1"/>
      <w:numFmt w:val="decimal"/>
      <w:lvlText w:val="%1-"/>
      <w:lvlJc w:val="left"/>
      <w:pPr>
        <w:ind w:left="832" w:hanging="690"/>
      </w:pPr>
      <w:rPr>
        <w:rFonts w:cs="Simplified Arabic" w:hint="default"/>
      </w:rPr>
    </w:lvl>
    <w:lvl w:ilvl="1">
      <w:start w:val="1"/>
      <w:numFmt w:val="decimal"/>
      <w:lvlText w:val="%1-%2-"/>
      <w:lvlJc w:val="left"/>
      <w:pPr>
        <w:ind w:left="720" w:hanging="720"/>
      </w:pPr>
      <w:rPr>
        <w:rFonts w:ascii="Tahoma" w:hAnsi="Tahoma" w:cs="Tahoma" w:hint="default"/>
        <w:b/>
        <w:bCs/>
        <w:sz w:val="28"/>
        <w:szCs w:val="28"/>
      </w:rPr>
    </w:lvl>
    <w:lvl w:ilvl="2">
      <w:start w:val="1"/>
      <w:numFmt w:val="decimal"/>
      <w:lvlText w:val="%1-%2-%3."/>
      <w:lvlJc w:val="left"/>
      <w:pPr>
        <w:ind w:left="1080" w:hanging="1080"/>
      </w:pPr>
      <w:rPr>
        <w:rFonts w:cs="Simplified Arabic" w:hint="default"/>
      </w:rPr>
    </w:lvl>
    <w:lvl w:ilvl="3">
      <w:start w:val="1"/>
      <w:numFmt w:val="decimal"/>
      <w:lvlText w:val="%1-%2-%3.%4."/>
      <w:lvlJc w:val="left"/>
      <w:pPr>
        <w:ind w:left="1440" w:hanging="1440"/>
      </w:pPr>
      <w:rPr>
        <w:rFonts w:cs="Simplified Arabic" w:hint="default"/>
      </w:rPr>
    </w:lvl>
    <w:lvl w:ilvl="4">
      <w:start w:val="1"/>
      <w:numFmt w:val="decimal"/>
      <w:lvlText w:val="%1-%2-%3.%4.%5."/>
      <w:lvlJc w:val="left"/>
      <w:pPr>
        <w:ind w:left="1800" w:hanging="1800"/>
      </w:pPr>
      <w:rPr>
        <w:rFonts w:cs="Simplified Arabic" w:hint="default"/>
      </w:rPr>
    </w:lvl>
    <w:lvl w:ilvl="5">
      <w:start w:val="1"/>
      <w:numFmt w:val="decimal"/>
      <w:lvlText w:val="%1-%2-%3.%4.%5.%6."/>
      <w:lvlJc w:val="left"/>
      <w:pPr>
        <w:ind w:left="1800" w:hanging="1800"/>
      </w:pPr>
      <w:rPr>
        <w:rFonts w:cs="Simplified Arabic" w:hint="default"/>
      </w:rPr>
    </w:lvl>
    <w:lvl w:ilvl="6">
      <w:start w:val="1"/>
      <w:numFmt w:val="decimal"/>
      <w:lvlText w:val="%1-%2-%3.%4.%5.%6.%7."/>
      <w:lvlJc w:val="left"/>
      <w:pPr>
        <w:ind w:left="2160" w:hanging="2160"/>
      </w:pPr>
      <w:rPr>
        <w:rFonts w:cs="Simplified Arabic" w:hint="default"/>
      </w:rPr>
    </w:lvl>
    <w:lvl w:ilvl="7">
      <w:start w:val="1"/>
      <w:numFmt w:val="decimal"/>
      <w:lvlText w:val="%1-%2-%3.%4.%5.%6.%7.%8."/>
      <w:lvlJc w:val="left"/>
      <w:pPr>
        <w:ind w:left="2520" w:hanging="2520"/>
      </w:pPr>
      <w:rPr>
        <w:rFonts w:cs="Simplified Arabic" w:hint="default"/>
      </w:rPr>
    </w:lvl>
    <w:lvl w:ilvl="8">
      <w:start w:val="1"/>
      <w:numFmt w:val="decimal"/>
      <w:lvlText w:val="%1-%2-%3.%4.%5.%6.%7.%8.%9."/>
      <w:lvlJc w:val="left"/>
      <w:pPr>
        <w:ind w:left="2520" w:hanging="2520"/>
      </w:pPr>
      <w:rPr>
        <w:rFonts w:cs="Simplified Arabic" w:hint="default"/>
      </w:rPr>
    </w:lvl>
  </w:abstractNum>
  <w:abstractNum w:abstractNumId="24">
    <w:nsid w:val="5B760799"/>
    <w:multiLevelType w:val="hybridMultilevel"/>
    <w:tmpl w:val="3070B2D4"/>
    <w:lvl w:ilvl="0" w:tplc="15C440B4">
      <w:numFmt w:val="bullet"/>
      <w:lvlText w:val=""/>
      <w:lvlJc w:val="left"/>
      <w:pPr>
        <w:ind w:left="414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3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6" w:hanging="360"/>
      </w:pPr>
      <w:rPr>
        <w:rFonts w:ascii="Wingdings" w:hAnsi="Wingdings" w:hint="default"/>
      </w:rPr>
    </w:lvl>
  </w:abstractNum>
  <w:abstractNum w:abstractNumId="25">
    <w:nsid w:val="5EA3513E"/>
    <w:multiLevelType w:val="hybridMultilevel"/>
    <w:tmpl w:val="DF0AFBBC"/>
    <w:lvl w:ilvl="0" w:tplc="46745304">
      <w:start w:val="1"/>
      <w:numFmt w:val="bullet"/>
      <w:lvlText w:val=""/>
      <w:lvlJc w:val="left"/>
      <w:pPr>
        <w:ind w:left="563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26">
    <w:nsid w:val="620F1468"/>
    <w:multiLevelType w:val="hybridMultilevel"/>
    <w:tmpl w:val="55CAB02C"/>
    <w:lvl w:ilvl="0" w:tplc="3ADC74C8">
      <w:numFmt w:val="bullet"/>
      <w:lvlText w:val=""/>
      <w:lvlJc w:val="left"/>
      <w:pPr>
        <w:ind w:left="1800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27">
    <w:nsid w:val="65F36092"/>
    <w:multiLevelType w:val="hybridMultilevel"/>
    <w:tmpl w:val="2F589A3E"/>
    <w:lvl w:ilvl="0" w:tplc="B7D85700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72B1BF1"/>
    <w:multiLevelType w:val="multilevel"/>
    <w:tmpl w:val="780CDB58"/>
    <w:lvl w:ilvl="0">
      <w:start w:val="1"/>
      <w:numFmt w:val="decimal"/>
      <w:lvlText w:val="%1-"/>
      <w:lvlJc w:val="left"/>
      <w:pPr>
        <w:ind w:left="742" w:hanging="600"/>
      </w:pPr>
      <w:rPr>
        <w:rFonts w:ascii="Tahoma" w:hAnsi="Tahoma" w:cs="Tahoma" w:hint="default"/>
        <w:color w:val="1F497D" w:themeColor="text2"/>
      </w:rPr>
    </w:lvl>
    <w:lvl w:ilvl="1">
      <w:start w:val="1"/>
      <w:numFmt w:val="decimal"/>
      <w:lvlText w:val="%1-%2-"/>
      <w:lvlJc w:val="left"/>
      <w:pPr>
        <w:ind w:left="2563" w:hanging="720"/>
      </w:pPr>
      <w:rPr>
        <w:rFonts w:ascii="Tahoma" w:hAnsi="Tahoma" w:cs="Tahoma" w:hint="default"/>
        <w:b/>
        <w:bCs/>
        <w:color w:val="1F497D" w:themeColor="text2"/>
        <w:sz w:val="24"/>
        <w:szCs w:val="24"/>
      </w:rPr>
    </w:lvl>
    <w:lvl w:ilvl="2">
      <w:start w:val="1"/>
      <w:numFmt w:val="decimal"/>
      <w:lvlText w:val="%1-%2-%3."/>
      <w:lvlJc w:val="left"/>
      <w:pPr>
        <w:ind w:left="3838" w:hanging="720"/>
      </w:pPr>
      <w:rPr>
        <w:rFonts w:ascii="Tahoma" w:hAnsi="Tahoma" w:cs="Tahoma" w:hint="default"/>
        <w:color w:val="1F497D" w:themeColor="text2"/>
      </w:rPr>
    </w:lvl>
    <w:lvl w:ilvl="3">
      <w:start w:val="1"/>
      <w:numFmt w:val="decimal"/>
      <w:lvlText w:val="%1-%2-%3.%4."/>
      <w:lvlJc w:val="left"/>
      <w:pPr>
        <w:ind w:left="5757" w:hanging="1080"/>
      </w:pPr>
      <w:rPr>
        <w:rFonts w:ascii="Tahoma" w:hAnsi="Tahoma" w:cs="Tahoma" w:hint="default"/>
        <w:color w:val="1F497D" w:themeColor="text2"/>
      </w:rPr>
    </w:lvl>
    <w:lvl w:ilvl="4">
      <w:start w:val="1"/>
      <w:numFmt w:val="decimal"/>
      <w:lvlText w:val="%1-%2-%3.%4.%5."/>
      <w:lvlJc w:val="left"/>
      <w:pPr>
        <w:ind w:left="7676" w:hanging="1440"/>
      </w:pPr>
      <w:rPr>
        <w:rFonts w:ascii="Tahoma" w:hAnsi="Tahoma" w:cs="Tahoma" w:hint="default"/>
        <w:color w:val="1F497D" w:themeColor="text2"/>
      </w:rPr>
    </w:lvl>
    <w:lvl w:ilvl="5">
      <w:start w:val="1"/>
      <w:numFmt w:val="decimal"/>
      <w:lvlText w:val="%1-%2-%3.%4.%5.%6."/>
      <w:lvlJc w:val="left"/>
      <w:pPr>
        <w:ind w:left="9235" w:hanging="1440"/>
      </w:pPr>
      <w:rPr>
        <w:rFonts w:ascii="Tahoma" w:hAnsi="Tahoma" w:cs="Tahoma" w:hint="default"/>
        <w:color w:val="1F497D" w:themeColor="text2"/>
      </w:rPr>
    </w:lvl>
    <w:lvl w:ilvl="6">
      <w:start w:val="1"/>
      <w:numFmt w:val="decimal"/>
      <w:lvlText w:val="%1-%2-%3.%4.%5.%6.%7."/>
      <w:lvlJc w:val="left"/>
      <w:pPr>
        <w:ind w:left="11154" w:hanging="1800"/>
      </w:pPr>
      <w:rPr>
        <w:rFonts w:ascii="Tahoma" w:hAnsi="Tahoma" w:cs="Tahoma" w:hint="default"/>
        <w:color w:val="1F497D" w:themeColor="text2"/>
      </w:rPr>
    </w:lvl>
    <w:lvl w:ilvl="7">
      <w:start w:val="1"/>
      <w:numFmt w:val="decimal"/>
      <w:lvlText w:val="%1-%2-%3.%4.%5.%6.%7.%8."/>
      <w:lvlJc w:val="left"/>
      <w:pPr>
        <w:ind w:left="12713" w:hanging="1800"/>
      </w:pPr>
      <w:rPr>
        <w:rFonts w:ascii="Tahoma" w:hAnsi="Tahoma" w:cs="Tahoma" w:hint="default"/>
        <w:color w:val="1F497D" w:themeColor="text2"/>
      </w:rPr>
    </w:lvl>
    <w:lvl w:ilvl="8">
      <w:start w:val="1"/>
      <w:numFmt w:val="decimal"/>
      <w:lvlText w:val="%1-%2-%3.%4.%5.%6.%7.%8.%9."/>
      <w:lvlJc w:val="left"/>
      <w:pPr>
        <w:ind w:left="14632" w:hanging="2160"/>
      </w:pPr>
      <w:rPr>
        <w:rFonts w:ascii="Tahoma" w:hAnsi="Tahoma" w:cs="Tahoma" w:hint="default"/>
        <w:color w:val="1F497D" w:themeColor="text2"/>
      </w:rPr>
    </w:lvl>
  </w:abstractNum>
  <w:abstractNum w:abstractNumId="29">
    <w:nsid w:val="6B4E6D6C"/>
    <w:multiLevelType w:val="hybridMultilevel"/>
    <w:tmpl w:val="BCD02F92"/>
    <w:lvl w:ilvl="0" w:tplc="46745304">
      <w:start w:val="1"/>
      <w:numFmt w:val="bullet"/>
      <w:lvlText w:val=""/>
      <w:lvlJc w:val="left"/>
      <w:pPr>
        <w:ind w:left="428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30">
    <w:nsid w:val="6C041B46"/>
    <w:multiLevelType w:val="hybridMultilevel"/>
    <w:tmpl w:val="41FE2BEA"/>
    <w:lvl w:ilvl="0" w:tplc="F43082CC">
      <w:numFmt w:val="bullet"/>
      <w:lvlText w:val=""/>
      <w:lvlJc w:val="left"/>
      <w:pPr>
        <w:ind w:left="261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9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</w:abstractNum>
  <w:abstractNum w:abstractNumId="31">
    <w:nsid w:val="6D94197D"/>
    <w:multiLevelType w:val="hybridMultilevel"/>
    <w:tmpl w:val="DA2E9292"/>
    <w:lvl w:ilvl="0" w:tplc="6B0C0812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b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2">
    <w:nsid w:val="705E1060"/>
    <w:multiLevelType w:val="hybridMultilevel"/>
    <w:tmpl w:val="49EC3B4C"/>
    <w:lvl w:ilvl="0" w:tplc="3AE823A2">
      <w:start w:val="1"/>
      <w:numFmt w:val="bullet"/>
      <w:lvlText w:val=""/>
      <w:lvlJc w:val="left"/>
      <w:pPr>
        <w:ind w:left="2145" w:hanging="360"/>
      </w:pPr>
      <w:rPr>
        <w:rFonts w:ascii="Symbol" w:hAnsi="Symbol" w:hint="default"/>
        <w:color w:val="FF0000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33">
    <w:nsid w:val="75F50912"/>
    <w:multiLevelType w:val="hybridMultilevel"/>
    <w:tmpl w:val="6CF20764"/>
    <w:lvl w:ilvl="0" w:tplc="040C0001">
      <w:start w:val="1"/>
      <w:numFmt w:val="bullet"/>
      <w:lvlText w:val=""/>
      <w:lvlJc w:val="left"/>
      <w:pPr>
        <w:ind w:left="6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</w:abstractNum>
  <w:abstractNum w:abstractNumId="34">
    <w:nsid w:val="7AF73346"/>
    <w:multiLevelType w:val="hybridMultilevel"/>
    <w:tmpl w:val="F4481D64"/>
    <w:lvl w:ilvl="0" w:tplc="E8AED75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7CFC33CF"/>
    <w:multiLevelType w:val="hybridMultilevel"/>
    <w:tmpl w:val="F16A2750"/>
    <w:lvl w:ilvl="0" w:tplc="06C89F26">
      <w:start w:val="1"/>
      <w:numFmt w:val="bullet"/>
      <w:lvlText w:val=""/>
      <w:lvlJc w:val="left"/>
      <w:pPr>
        <w:ind w:left="261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9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</w:abstractNum>
  <w:abstractNum w:abstractNumId="36">
    <w:nsid w:val="7EB65971"/>
    <w:multiLevelType w:val="hybridMultilevel"/>
    <w:tmpl w:val="8BC6AEAA"/>
    <w:lvl w:ilvl="0" w:tplc="5EE6FDCE">
      <w:numFmt w:val="bullet"/>
      <w:lvlText w:val=""/>
      <w:lvlJc w:val="left"/>
      <w:pPr>
        <w:ind w:left="1230" w:hanging="360"/>
      </w:pPr>
      <w:rPr>
        <w:rFonts w:ascii="Symbol" w:eastAsiaTheme="minorEastAsia" w:hAnsi="Symbol" w:cstheme="minorBidi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37">
    <w:nsid w:val="7EFA0F7D"/>
    <w:multiLevelType w:val="hybridMultilevel"/>
    <w:tmpl w:val="75F002CE"/>
    <w:lvl w:ilvl="0" w:tplc="DF9E36B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F11040C"/>
    <w:multiLevelType w:val="hybridMultilevel"/>
    <w:tmpl w:val="5B927208"/>
    <w:lvl w:ilvl="0" w:tplc="097065EA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  <w:color w:val="1F497D" w:themeColor="text2"/>
      </w:rPr>
    </w:lvl>
    <w:lvl w:ilvl="1" w:tplc="040C0003" w:tentative="1">
      <w:start w:val="1"/>
      <w:numFmt w:val="bullet"/>
      <w:lvlText w:val="o"/>
      <w:lvlJc w:val="left"/>
      <w:pPr>
        <w:ind w:left="36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3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7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4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2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9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59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17"/>
  </w:num>
  <w:num w:numId="3">
    <w:abstractNumId w:val="5"/>
  </w:num>
  <w:num w:numId="4">
    <w:abstractNumId w:val="12"/>
  </w:num>
  <w:num w:numId="5">
    <w:abstractNumId w:val="34"/>
  </w:num>
  <w:num w:numId="6">
    <w:abstractNumId w:val="31"/>
  </w:num>
  <w:num w:numId="7">
    <w:abstractNumId w:val="21"/>
  </w:num>
  <w:num w:numId="8">
    <w:abstractNumId w:val="23"/>
  </w:num>
  <w:num w:numId="9">
    <w:abstractNumId w:val="28"/>
  </w:num>
  <w:num w:numId="10">
    <w:abstractNumId w:val="16"/>
  </w:num>
  <w:num w:numId="11">
    <w:abstractNumId w:val="37"/>
  </w:num>
  <w:num w:numId="12">
    <w:abstractNumId w:val="19"/>
  </w:num>
  <w:num w:numId="13">
    <w:abstractNumId w:val="27"/>
  </w:num>
  <w:num w:numId="14">
    <w:abstractNumId w:val="0"/>
  </w:num>
  <w:num w:numId="15">
    <w:abstractNumId w:val="7"/>
  </w:num>
  <w:num w:numId="16">
    <w:abstractNumId w:val="13"/>
  </w:num>
  <w:num w:numId="17">
    <w:abstractNumId w:val="29"/>
  </w:num>
  <w:num w:numId="18">
    <w:abstractNumId w:val="25"/>
  </w:num>
  <w:num w:numId="19">
    <w:abstractNumId w:val="1"/>
  </w:num>
  <w:num w:numId="20">
    <w:abstractNumId w:val="24"/>
  </w:num>
  <w:num w:numId="21">
    <w:abstractNumId w:val="33"/>
  </w:num>
  <w:num w:numId="22">
    <w:abstractNumId w:val="35"/>
  </w:num>
  <w:num w:numId="23">
    <w:abstractNumId w:val="14"/>
  </w:num>
  <w:num w:numId="24">
    <w:abstractNumId w:val="30"/>
  </w:num>
  <w:num w:numId="25">
    <w:abstractNumId w:val="4"/>
  </w:num>
  <w:num w:numId="26">
    <w:abstractNumId w:val="15"/>
  </w:num>
  <w:num w:numId="27">
    <w:abstractNumId w:val="36"/>
  </w:num>
  <w:num w:numId="28">
    <w:abstractNumId w:val="10"/>
  </w:num>
  <w:num w:numId="29">
    <w:abstractNumId w:val="18"/>
  </w:num>
  <w:num w:numId="30">
    <w:abstractNumId w:val="3"/>
  </w:num>
  <w:num w:numId="31">
    <w:abstractNumId w:val="26"/>
  </w:num>
  <w:num w:numId="32">
    <w:abstractNumId w:val="6"/>
  </w:num>
  <w:num w:numId="33">
    <w:abstractNumId w:val="9"/>
  </w:num>
  <w:num w:numId="34">
    <w:abstractNumId w:val="11"/>
  </w:num>
  <w:num w:numId="35">
    <w:abstractNumId w:val="20"/>
  </w:num>
  <w:num w:numId="36">
    <w:abstractNumId w:val="32"/>
  </w:num>
  <w:num w:numId="37">
    <w:abstractNumId w:val="22"/>
  </w:num>
  <w:num w:numId="38">
    <w:abstractNumId w:val="2"/>
  </w:num>
  <w:num w:numId="39">
    <w:abstractNumId w:val="8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2DBA"/>
    <w:rsid w:val="00003E5B"/>
    <w:rsid w:val="00004428"/>
    <w:rsid w:val="00016993"/>
    <w:rsid w:val="0001763E"/>
    <w:rsid w:val="00020773"/>
    <w:rsid w:val="00025C47"/>
    <w:rsid w:val="000268E4"/>
    <w:rsid w:val="000314C9"/>
    <w:rsid w:val="00034EE6"/>
    <w:rsid w:val="00036AD1"/>
    <w:rsid w:val="00045D27"/>
    <w:rsid w:val="0004771A"/>
    <w:rsid w:val="00051CC7"/>
    <w:rsid w:val="00054A6F"/>
    <w:rsid w:val="00056FD4"/>
    <w:rsid w:val="000578E1"/>
    <w:rsid w:val="00064872"/>
    <w:rsid w:val="00065646"/>
    <w:rsid w:val="00067C6D"/>
    <w:rsid w:val="00070451"/>
    <w:rsid w:val="000722A3"/>
    <w:rsid w:val="00074DC0"/>
    <w:rsid w:val="000800AF"/>
    <w:rsid w:val="0008048B"/>
    <w:rsid w:val="000809CD"/>
    <w:rsid w:val="00080F4B"/>
    <w:rsid w:val="00082505"/>
    <w:rsid w:val="00085F6B"/>
    <w:rsid w:val="0009025E"/>
    <w:rsid w:val="00092250"/>
    <w:rsid w:val="000966A2"/>
    <w:rsid w:val="00097573"/>
    <w:rsid w:val="000A0113"/>
    <w:rsid w:val="000A0176"/>
    <w:rsid w:val="000A04E4"/>
    <w:rsid w:val="000A0CBE"/>
    <w:rsid w:val="000A1712"/>
    <w:rsid w:val="000A264E"/>
    <w:rsid w:val="000A7F50"/>
    <w:rsid w:val="000B1DD2"/>
    <w:rsid w:val="000B5A0A"/>
    <w:rsid w:val="000C2DAC"/>
    <w:rsid w:val="000D3A10"/>
    <w:rsid w:val="000D5BC0"/>
    <w:rsid w:val="000D7E07"/>
    <w:rsid w:val="000E4A5B"/>
    <w:rsid w:val="000E4CC4"/>
    <w:rsid w:val="000E589A"/>
    <w:rsid w:val="000F1ADC"/>
    <w:rsid w:val="000F4082"/>
    <w:rsid w:val="000F52BF"/>
    <w:rsid w:val="000F6ABD"/>
    <w:rsid w:val="001005B9"/>
    <w:rsid w:val="00106124"/>
    <w:rsid w:val="00106D33"/>
    <w:rsid w:val="00111ADA"/>
    <w:rsid w:val="00114F7C"/>
    <w:rsid w:val="00117406"/>
    <w:rsid w:val="00124B8E"/>
    <w:rsid w:val="00124ECE"/>
    <w:rsid w:val="0012787E"/>
    <w:rsid w:val="00132E23"/>
    <w:rsid w:val="00135E8C"/>
    <w:rsid w:val="00136405"/>
    <w:rsid w:val="001402FA"/>
    <w:rsid w:val="001410F1"/>
    <w:rsid w:val="001457EC"/>
    <w:rsid w:val="0014713C"/>
    <w:rsid w:val="00147BAD"/>
    <w:rsid w:val="001528DC"/>
    <w:rsid w:val="00164E63"/>
    <w:rsid w:val="0016634C"/>
    <w:rsid w:val="001669B4"/>
    <w:rsid w:val="00170B05"/>
    <w:rsid w:val="001721BA"/>
    <w:rsid w:val="0017445B"/>
    <w:rsid w:val="00177AED"/>
    <w:rsid w:val="0018210F"/>
    <w:rsid w:val="001828BE"/>
    <w:rsid w:val="00185689"/>
    <w:rsid w:val="00187C80"/>
    <w:rsid w:val="00193D9B"/>
    <w:rsid w:val="00194E9C"/>
    <w:rsid w:val="00197FA1"/>
    <w:rsid w:val="001A24A0"/>
    <w:rsid w:val="001A3EA0"/>
    <w:rsid w:val="001A4D7F"/>
    <w:rsid w:val="001A4E22"/>
    <w:rsid w:val="001A4E3E"/>
    <w:rsid w:val="001A5F8B"/>
    <w:rsid w:val="001A6A20"/>
    <w:rsid w:val="001B4CB0"/>
    <w:rsid w:val="001B5D47"/>
    <w:rsid w:val="001B5FCF"/>
    <w:rsid w:val="001B5FD0"/>
    <w:rsid w:val="001C113C"/>
    <w:rsid w:val="001C65B3"/>
    <w:rsid w:val="001D050E"/>
    <w:rsid w:val="001D0E85"/>
    <w:rsid w:val="001D7A11"/>
    <w:rsid w:val="001E02B9"/>
    <w:rsid w:val="001E0382"/>
    <w:rsid w:val="001E0F06"/>
    <w:rsid w:val="001E7781"/>
    <w:rsid w:val="001F2BE0"/>
    <w:rsid w:val="00205221"/>
    <w:rsid w:val="002145DE"/>
    <w:rsid w:val="00227F75"/>
    <w:rsid w:val="00232B8A"/>
    <w:rsid w:val="002335C7"/>
    <w:rsid w:val="00244457"/>
    <w:rsid w:val="00251CA0"/>
    <w:rsid w:val="0025340B"/>
    <w:rsid w:val="00255CD5"/>
    <w:rsid w:val="00257336"/>
    <w:rsid w:val="00257FCD"/>
    <w:rsid w:val="002607D6"/>
    <w:rsid w:val="00263C1C"/>
    <w:rsid w:val="002642FC"/>
    <w:rsid w:val="0026763E"/>
    <w:rsid w:val="00267C80"/>
    <w:rsid w:val="00267D60"/>
    <w:rsid w:val="0027087C"/>
    <w:rsid w:val="00283E47"/>
    <w:rsid w:val="00285054"/>
    <w:rsid w:val="00285397"/>
    <w:rsid w:val="002866EA"/>
    <w:rsid w:val="00287382"/>
    <w:rsid w:val="00291476"/>
    <w:rsid w:val="00294B4B"/>
    <w:rsid w:val="002A4369"/>
    <w:rsid w:val="002B0C98"/>
    <w:rsid w:val="002B1217"/>
    <w:rsid w:val="002B2D0B"/>
    <w:rsid w:val="002B38C5"/>
    <w:rsid w:val="002B46BC"/>
    <w:rsid w:val="002B6D11"/>
    <w:rsid w:val="002C437C"/>
    <w:rsid w:val="002C6190"/>
    <w:rsid w:val="002C6521"/>
    <w:rsid w:val="002C6716"/>
    <w:rsid w:val="002C7F9F"/>
    <w:rsid w:val="002D1E42"/>
    <w:rsid w:val="002D403E"/>
    <w:rsid w:val="002D66B1"/>
    <w:rsid w:val="002E30F7"/>
    <w:rsid w:val="002E74F1"/>
    <w:rsid w:val="00304103"/>
    <w:rsid w:val="003047C9"/>
    <w:rsid w:val="00304A51"/>
    <w:rsid w:val="003057AD"/>
    <w:rsid w:val="0031118A"/>
    <w:rsid w:val="003127EC"/>
    <w:rsid w:val="00315D39"/>
    <w:rsid w:val="003223CC"/>
    <w:rsid w:val="003230BD"/>
    <w:rsid w:val="00325E93"/>
    <w:rsid w:val="00331D6B"/>
    <w:rsid w:val="00332953"/>
    <w:rsid w:val="003352C2"/>
    <w:rsid w:val="00335595"/>
    <w:rsid w:val="00337E98"/>
    <w:rsid w:val="0036127F"/>
    <w:rsid w:val="003661D4"/>
    <w:rsid w:val="00370A4E"/>
    <w:rsid w:val="003715EA"/>
    <w:rsid w:val="00376DFC"/>
    <w:rsid w:val="00380FC0"/>
    <w:rsid w:val="003850A2"/>
    <w:rsid w:val="003911D6"/>
    <w:rsid w:val="0039139B"/>
    <w:rsid w:val="003970B5"/>
    <w:rsid w:val="00397F7E"/>
    <w:rsid w:val="003A2994"/>
    <w:rsid w:val="003A6261"/>
    <w:rsid w:val="003A6F75"/>
    <w:rsid w:val="003B2050"/>
    <w:rsid w:val="003C52B5"/>
    <w:rsid w:val="003C544F"/>
    <w:rsid w:val="003C58F8"/>
    <w:rsid w:val="003D43C4"/>
    <w:rsid w:val="003D6A1F"/>
    <w:rsid w:val="003E0206"/>
    <w:rsid w:val="003E04F3"/>
    <w:rsid w:val="003E0AD6"/>
    <w:rsid w:val="003E3456"/>
    <w:rsid w:val="003E7B6C"/>
    <w:rsid w:val="003F48F1"/>
    <w:rsid w:val="003F5078"/>
    <w:rsid w:val="003F69B5"/>
    <w:rsid w:val="003F7735"/>
    <w:rsid w:val="003F7916"/>
    <w:rsid w:val="00400EDD"/>
    <w:rsid w:val="004030A5"/>
    <w:rsid w:val="0040485B"/>
    <w:rsid w:val="00405282"/>
    <w:rsid w:val="00406E41"/>
    <w:rsid w:val="004101F6"/>
    <w:rsid w:val="00415506"/>
    <w:rsid w:val="0042657C"/>
    <w:rsid w:val="004303F3"/>
    <w:rsid w:val="00432DC2"/>
    <w:rsid w:val="00433A51"/>
    <w:rsid w:val="004345E9"/>
    <w:rsid w:val="00440D4A"/>
    <w:rsid w:val="00442A3E"/>
    <w:rsid w:val="004439B5"/>
    <w:rsid w:val="0045005E"/>
    <w:rsid w:val="004501DE"/>
    <w:rsid w:val="00450C59"/>
    <w:rsid w:val="004550AC"/>
    <w:rsid w:val="004676EF"/>
    <w:rsid w:val="00471C3B"/>
    <w:rsid w:val="00474F61"/>
    <w:rsid w:val="004877E4"/>
    <w:rsid w:val="00491243"/>
    <w:rsid w:val="00495098"/>
    <w:rsid w:val="00495FDE"/>
    <w:rsid w:val="00496B2D"/>
    <w:rsid w:val="004A152E"/>
    <w:rsid w:val="004A248D"/>
    <w:rsid w:val="004A4BBD"/>
    <w:rsid w:val="004A5234"/>
    <w:rsid w:val="004A5E9B"/>
    <w:rsid w:val="004A66CE"/>
    <w:rsid w:val="004A7D8B"/>
    <w:rsid w:val="004C0E23"/>
    <w:rsid w:val="004C118E"/>
    <w:rsid w:val="004C23AB"/>
    <w:rsid w:val="004C4768"/>
    <w:rsid w:val="004C5585"/>
    <w:rsid w:val="004D42D3"/>
    <w:rsid w:val="004E5C77"/>
    <w:rsid w:val="004E650D"/>
    <w:rsid w:val="004F33BD"/>
    <w:rsid w:val="00503309"/>
    <w:rsid w:val="00503C54"/>
    <w:rsid w:val="00512EFC"/>
    <w:rsid w:val="00514F6E"/>
    <w:rsid w:val="00522522"/>
    <w:rsid w:val="00527707"/>
    <w:rsid w:val="00535C30"/>
    <w:rsid w:val="005440B5"/>
    <w:rsid w:val="0055771F"/>
    <w:rsid w:val="00564532"/>
    <w:rsid w:val="005675F3"/>
    <w:rsid w:val="00567836"/>
    <w:rsid w:val="0057330C"/>
    <w:rsid w:val="00577896"/>
    <w:rsid w:val="00577C5E"/>
    <w:rsid w:val="00582728"/>
    <w:rsid w:val="0058483D"/>
    <w:rsid w:val="005848C7"/>
    <w:rsid w:val="00590924"/>
    <w:rsid w:val="005933AC"/>
    <w:rsid w:val="005940C3"/>
    <w:rsid w:val="005948AB"/>
    <w:rsid w:val="0059706F"/>
    <w:rsid w:val="005A04B9"/>
    <w:rsid w:val="005A1421"/>
    <w:rsid w:val="005A79B0"/>
    <w:rsid w:val="005B17D8"/>
    <w:rsid w:val="005B330F"/>
    <w:rsid w:val="005B564F"/>
    <w:rsid w:val="005B76AD"/>
    <w:rsid w:val="005C4C13"/>
    <w:rsid w:val="005C726E"/>
    <w:rsid w:val="005D4AB9"/>
    <w:rsid w:val="005E4549"/>
    <w:rsid w:val="005E48C6"/>
    <w:rsid w:val="005E6175"/>
    <w:rsid w:val="005E69CF"/>
    <w:rsid w:val="005F04CF"/>
    <w:rsid w:val="005F2E35"/>
    <w:rsid w:val="005F50F6"/>
    <w:rsid w:val="005F63C6"/>
    <w:rsid w:val="005F6C46"/>
    <w:rsid w:val="006009B6"/>
    <w:rsid w:val="00605ABC"/>
    <w:rsid w:val="00614686"/>
    <w:rsid w:val="00621175"/>
    <w:rsid w:val="00621CD2"/>
    <w:rsid w:val="00622F41"/>
    <w:rsid w:val="0063352A"/>
    <w:rsid w:val="00633B63"/>
    <w:rsid w:val="00636334"/>
    <w:rsid w:val="00636643"/>
    <w:rsid w:val="0064494E"/>
    <w:rsid w:val="00646C37"/>
    <w:rsid w:val="006474E6"/>
    <w:rsid w:val="006523B4"/>
    <w:rsid w:val="00657967"/>
    <w:rsid w:val="00657DF3"/>
    <w:rsid w:val="00670B54"/>
    <w:rsid w:val="0067473A"/>
    <w:rsid w:val="00676AC4"/>
    <w:rsid w:val="00686B93"/>
    <w:rsid w:val="006875E5"/>
    <w:rsid w:val="006B01F7"/>
    <w:rsid w:val="006B268E"/>
    <w:rsid w:val="006B5270"/>
    <w:rsid w:val="006C292B"/>
    <w:rsid w:val="006C3057"/>
    <w:rsid w:val="006C3336"/>
    <w:rsid w:val="006C61CD"/>
    <w:rsid w:val="006C75C1"/>
    <w:rsid w:val="006C76FA"/>
    <w:rsid w:val="006D0298"/>
    <w:rsid w:val="006D3AE0"/>
    <w:rsid w:val="006E0AD6"/>
    <w:rsid w:val="006E3FDD"/>
    <w:rsid w:val="006E4433"/>
    <w:rsid w:val="006F1636"/>
    <w:rsid w:val="006F35DC"/>
    <w:rsid w:val="006F4696"/>
    <w:rsid w:val="00700D95"/>
    <w:rsid w:val="00702A0C"/>
    <w:rsid w:val="00703A08"/>
    <w:rsid w:val="00705BE2"/>
    <w:rsid w:val="00711CD7"/>
    <w:rsid w:val="007136DC"/>
    <w:rsid w:val="007145E1"/>
    <w:rsid w:val="00714B4C"/>
    <w:rsid w:val="00720B3E"/>
    <w:rsid w:val="00730DD1"/>
    <w:rsid w:val="00731003"/>
    <w:rsid w:val="0073434A"/>
    <w:rsid w:val="007402C4"/>
    <w:rsid w:val="00741934"/>
    <w:rsid w:val="00747066"/>
    <w:rsid w:val="007516D7"/>
    <w:rsid w:val="00754428"/>
    <w:rsid w:val="007602E5"/>
    <w:rsid w:val="007732F9"/>
    <w:rsid w:val="00773D11"/>
    <w:rsid w:val="007762D5"/>
    <w:rsid w:val="007835C1"/>
    <w:rsid w:val="00784FA6"/>
    <w:rsid w:val="00787067"/>
    <w:rsid w:val="007A47AC"/>
    <w:rsid w:val="007A72AE"/>
    <w:rsid w:val="007B426C"/>
    <w:rsid w:val="007B483A"/>
    <w:rsid w:val="007B6B4F"/>
    <w:rsid w:val="007C6AEA"/>
    <w:rsid w:val="007C6D64"/>
    <w:rsid w:val="007D6E5D"/>
    <w:rsid w:val="007E1C74"/>
    <w:rsid w:val="007F098C"/>
    <w:rsid w:val="007F7075"/>
    <w:rsid w:val="0080023E"/>
    <w:rsid w:val="008032CA"/>
    <w:rsid w:val="00804C12"/>
    <w:rsid w:val="00804C37"/>
    <w:rsid w:val="00806B3B"/>
    <w:rsid w:val="008118BF"/>
    <w:rsid w:val="008126E8"/>
    <w:rsid w:val="0082154E"/>
    <w:rsid w:val="00823A9E"/>
    <w:rsid w:val="0082759D"/>
    <w:rsid w:val="008305D5"/>
    <w:rsid w:val="00833953"/>
    <w:rsid w:val="00841224"/>
    <w:rsid w:val="00845327"/>
    <w:rsid w:val="00846224"/>
    <w:rsid w:val="00857D3D"/>
    <w:rsid w:val="0086141B"/>
    <w:rsid w:val="00861555"/>
    <w:rsid w:val="00864173"/>
    <w:rsid w:val="008651B8"/>
    <w:rsid w:val="008667DD"/>
    <w:rsid w:val="00867D2B"/>
    <w:rsid w:val="00872392"/>
    <w:rsid w:val="0087766D"/>
    <w:rsid w:val="00881C4C"/>
    <w:rsid w:val="00886EB5"/>
    <w:rsid w:val="00891B92"/>
    <w:rsid w:val="00893978"/>
    <w:rsid w:val="008950AC"/>
    <w:rsid w:val="008A0A54"/>
    <w:rsid w:val="008A147B"/>
    <w:rsid w:val="008A67BC"/>
    <w:rsid w:val="008A727F"/>
    <w:rsid w:val="008C095A"/>
    <w:rsid w:val="008C7CDA"/>
    <w:rsid w:val="008D0CF9"/>
    <w:rsid w:val="008D6CFB"/>
    <w:rsid w:val="008E2447"/>
    <w:rsid w:val="008E37D9"/>
    <w:rsid w:val="008F23D2"/>
    <w:rsid w:val="00900720"/>
    <w:rsid w:val="00900AFB"/>
    <w:rsid w:val="0090100C"/>
    <w:rsid w:val="009013A0"/>
    <w:rsid w:val="009054AD"/>
    <w:rsid w:val="00910A8F"/>
    <w:rsid w:val="0091342B"/>
    <w:rsid w:val="00916D7A"/>
    <w:rsid w:val="00921B46"/>
    <w:rsid w:val="0092252C"/>
    <w:rsid w:val="00923D11"/>
    <w:rsid w:val="009247AE"/>
    <w:rsid w:val="0092504D"/>
    <w:rsid w:val="00925D86"/>
    <w:rsid w:val="00937FA1"/>
    <w:rsid w:val="0094068B"/>
    <w:rsid w:val="00955D0C"/>
    <w:rsid w:val="009601F0"/>
    <w:rsid w:val="00964F55"/>
    <w:rsid w:val="00967363"/>
    <w:rsid w:val="00970392"/>
    <w:rsid w:val="009735B5"/>
    <w:rsid w:val="00974842"/>
    <w:rsid w:val="00990A26"/>
    <w:rsid w:val="00995670"/>
    <w:rsid w:val="009A47E6"/>
    <w:rsid w:val="009B5E9E"/>
    <w:rsid w:val="009B75A9"/>
    <w:rsid w:val="009C204F"/>
    <w:rsid w:val="009C42BB"/>
    <w:rsid w:val="009E110B"/>
    <w:rsid w:val="009E52D2"/>
    <w:rsid w:val="009E64A1"/>
    <w:rsid w:val="009F02E0"/>
    <w:rsid w:val="009F33E7"/>
    <w:rsid w:val="009F5FAE"/>
    <w:rsid w:val="00A02481"/>
    <w:rsid w:val="00A04F5E"/>
    <w:rsid w:val="00A11D14"/>
    <w:rsid w:val="00A126EF"/>
    <w:rsid w:val="00A14C0C"/>
    <w:rsid w:val="00A16538"/>
    <w:rsid w:val="00A21399"/>
    <w:rsid w:val="00A224C4"/>
    <w:rsid w:val="00A22DBA"/>
    <w:rsid w:val="00A2565B"/>
    <w:rsid w:val="00A26EFF"/>
    <w:rsid w:val="00A34C82"/>
    <w:rsid w:val="00A4025C"/>
    <w:rsid w:val="00A449B7"/>
    <w:rsid w:val="00A44FB8"/>
    <w:rsid w:val="00A46DD3"/>
    <w:rsid w:val="00A50109"/>
    <w:rsid w:val="00A54175"/>
    <w:rsid w:val="00A55934"/>
    <w:rsid w:val="00A64F5C"/>
    <w:rsid w:val="00A7260D"/>
    <w:rsid w:val="00A737A0"/>
    <w:rsid w:val="00A75037"/>
    <w:rsid w:val="00A80E33"/>
    <w:rsid w:val="00A86273"/>
    <w:rsid w:val="00A87781"/>
    <w:rsid w:val="00A900D3"/>
    <w:rsid w:val="00A936F9"/>
    <w:rsid w:val="00A9686A"/>
    <w:rsid w:val="00AA06B9"/>
    <w:rsid w:val="00AA1140"/>
    <w:rsid w:val="00AA700D"/>
    <w:rsid w:val="00AC164A"/>
    <w:rsid w:val="00AC590A"/>
    <w:rsid w:val="00AC64D9"/>
    <w:rsid w:val="00AD0832"/>
    <w:rsid w:val="00AD37A1"/>
    <w:rsid w:val="00AD3FE4"/>
    <w:rsid w:val="00AD7803"/>
    <w:rsid w:val="00AE330A"/>
    <w:rsid w:val="00AE4723"/>
    <w:rsid w:val="00AE74B5"/>
    <w:rsid w:val="00AF067E"/>
    <w:rsid w:val="00AF1A3C"/>
    <w:rsid w:val="00AF485B"/>
    <w:rsid w:val="00AF5110"/>
    <w:rsid w:val="00B03A0F"/>
    <w:rsid w:val="00B10F97"/>
    <w:rsid w:val="00B11BCC"/>
    <w:rsid w:val="00B163C5"/>
    <w:rsid w:val="00B30065"/>
    <w:rsid w:val="00B33901"/>
    <w:rsid w:val="00B3542A"/>
    <w:rsid w:val="00B3604A"/>
    <w:rsid w:val="00B361CF"/>
    <w:rsid w:val="00B37EBC"/>
    <w:rsid w:val="00B40749"/>
    <w:rsid w:val="00B4418C"/>
    <w:rsid w:val="00B45B74"/>
    <w:rsid w:val="00B55C22"/>
    <w:rsid w:val="00B5613B"/>
    <w:rsid w:val="00B634C6"/>
    <w:rsid w:val="00B75B5A"/>
    <w:rsid w:val="00B82792"/>
    <w:rsid w:val="00B83E49"/>
    <w:rsid w:val="00B84546"/>
    <w:rsid w:val="00B874E0"/>
    <w:rsid w:val="00B94FFD"/>
    <w:rsid w:val="00BA2541"/>
    <w:rsid w:val="00BA4180"/>
    <w:rsid w:val="00BA517E"/>
    <w:rsid w:val="00BA582D"/>
    <w:rsid w:val="00BB3224"/>
    <w:rsid w:val="00BB34CB"/>
    <w:rsid w:val="00BB7F9F"/>
    <w:rsid w:val="00BC08A9"/>
    <w:rsid w:val="00BC51CE"/>
    <w:rsid w:val="00BE1E95"/>
    <w:rsid w:val="00BF04BD"/>
    <w:rsid w:val="00BF3B94"/>
    <w:rsid w:val="00BF4D71"/>
    <w:rsid w:val="00BF51B6"/>
    <w:rsid w:val="00BF6F11"/>
    <w:rsid w:val="00C057F6"/>
    <w:rsid w:val="00C06198"/>
    <w:rsid w:val="00C07D19"/>
    <w:rsid w:val="00C10048"/>
    <w:rsid w:val="00C22F60"/>
    <w:rsid w:val="00C35D7C"/>
    <w:rsid w:val="00C36618"/>
    <w:rsid w:val="00C40961"/>
    <w:rsid w:val="00C44088"/>
    <w:rsid w:val="00C451DB"/>
    <w:rsid w:val="00C5442E"/>
    <w:rsid w:val="00C66141"/>
    <w:rsid w:val="00C737C8"/>
    <w:rsid w:val="00C820BD"/>
    <w:rsid w:val="00C83AAF"/>
    <w:rsid w:val="00C91B08"/>
    <w:rsid w:val="00C93458"/>
    <w:rsid w:val="00C966A9"/>
    <w:rsid w:val="00CA09E8"/>
    <w:rsid w:val="00CA6085"/>
    <w:rsid w:val="00CB22CF"/>
    <w:rsid w:val="00CB334E"/>
    <w:rsid w:val="00CB4C6F"/>
    <w:rsid w:val="00CB523C"/>
    <w:rsid w:val="00CC1F20"/>
    <w:rsid w:val="00CC2CA9"/>
    <w:rsid w:val="00CE6381"/>
    <w:rsid w:val="00CF051C"/>
    <w:rsid w:val="00CF637D"/>
    <w:rsid w:val="00D0124E"/>
    <w:rsid w:val="00D015A0"/>
    <w:rsid w:val="00D03A85"/>
    <w:rsid w:val="00D043D9"/>
    <w:rsid w:val="00D10EC8"/>
    <w:rsid w:val="00D1327C"/>
    <w:rsid w:val="00D139F1"/>
    <w:rsid w:val="00D17172"/>
    <w:rsid w:val="00D21A7E"/>
    <w:rsid w:val="00D22156"/>
    <w:rsid w:val="00D247F7"/>
    <w:rsid w:val="00D27B8B"/>
    <w:rsid w:val="00D30ADD"/>
    <w:rsid w:val="00D34D5B"/>
    <w:rsid w:val="00D430B5"/>
    <w:rsid w:val="00D43CD0"/>
    <w:rsid w:val="00D609EF"/>
    <w:rsid w:val="00D61394"/>
    <w:rsid w:val="00D6512A"/>
    <w:rsid w:val="00D72C6F"/>
    <w:rsid w:val="00D767DD"/>
    <w:rsid w:val="00D855C9"/>
    <w:rsid w:val="00D86B19"/>
    <w:rsid w:val="00D919C0"/>
    <w:rsid w:val="00D9592A"/>
    <w:rsid w:val="00DA5A1F"/>
    <w:rsid w:val="00DA6181"/>
    <w:rsid w:val="00DA6E80"/>
    <w:rsid w:val="00DB115B"/>
    <w:rsid w:val="00DB1248"/>
    <w:rsid w:val="00DB3C07"/>
    <w:rsid w:val="00DD536C"/>
    <w:rsid w:val="00DD59D5"/>
    <w:rsid w:val="00DE4AA7"/>
    <w:rsid w:val="00DE5215"/>
    <w:rsid w:val="00DE7EBF"/>
    <w:rsid w:val="00DF499F"/>
    <w:rsid w:val="00DF636A"/>
    <w:rsid w:val="00E004A4"/>
    <w:rsid w:val="00E00865"/>
    <w:rsid w:val="00E07B1C"/>
    <w:rsid w:val="00E13C5B"/>
    <w:rsid w:val="00E14349"/>
    <w:rsid w:val="00E31699"/>
    <w:rsid w:val="00E334C4"/>
    <w:rsid w:val="00E36A38"/>
    <w:rsid w:val="00E44235"/>
    <w:rsid w:val="00E4486D"/>
    <w:rsid w:val="00E448C7"/>
    <w:rsid w:val="00E46D49"/>
    <w:rsid w:val="00E604B7"/>
    <w:rsid w:val="00E6153E"/>
    <w:rsid w:val="00E677B3"/>
    <w:rsid w:val="00E67BF2"/>
    <w:rsid w:val="00E701F4"/>
    <w:rsid w:val="00E738D1"/>
    <w:rsid w:val="00E73CB7"/>
    <w:rsid w:val="00E7661F"/>
    <w:rsid w:val="00E77831"/>
    <w:rsid w:val="00E826CE"/>
    <w:rsid w:val="00E850C6"/>
    <w:rsid w:val="00E862A0"/>
    <w:rsid w:val="00E872E0"/>
    <w:rsid w:val="00E952DA"/>
    <w:rsid w:val="00EA14E2"/>
    <w:rsid w:val="00EA4C1B"/>
    <w:rsid w:val="00EC0A01"/>
    <w:rsid w:val="00EC0F73"/>
    <w:rsid w:val="00EC1453"/>
    <w:rsid w:val="00ED0960"/>
    <w:rsid w:val="00ED0CD4"/>
    <w:rsid w:val="00ED27B8"/>
    <w:rsid w:val="00EE1AD1"/>
    <w:rsid w:val="00F009FE"/>
    <w:rsid w:val="00F01CDD"/>
    <w:rsid w:val="00F02DFD"/>
    <w:rsid w:val="00F137CD"/>
    <w:rsid w:val="00F17774"/>
    <w:rsid w:val="00F21393"/>
    <w:rsid w:val="00F2484A"/>
    <w:rsid w:val="00F31B63"/>
    <w:rsid w:val="00F446FC"/>
    <w:rsid w:val="00F465DE"/>
    <w:rsid w:val="00F60095"/>
    <w:rsid w:val="00F63429"/>
    <w:rsid w:val="00F650F8"/>
    <w:rsid w:val="00F742CD"/>
    <w:rsid w:val="00F81168"/>
    <w:rsid w:val="00F94F1D"/>
    <w:rsid w:val="00FA279B"/>
    <w:rsid w:val="00FA42D3"/>
    <w:rsid w:val="00FB39A0"/>
    <w:rsid w:val="00FC1049"/>
    <w:rsid w:val="00FC1B95"/>
    <w:rsid w:val="00FC1DA8"/>
    <w:rsid w:val="00FC6459"/>
    <w:rsid w:val="00FC6EB1"/>
    <w:rsid w:val="00FD0FD4"/>
    <w:rsid w:val="00FD1E00"/>
    <w:rsid w:val="00FD7B46"/>
    <w:rsid w:val="00FE2783"/>
    <w:rsid w:val="00FF1B1B"/>
    <w:rsid w:val="00FF24D1"/>
    <w:rsid w:val="00FF52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82">
      <o:colormenu v:ext="edit" strokecolor="#002060"/>
    </o:shapedefaults>
    <o:shapelayout v:ext="edit">
      <o:idmap v:ext="edit" data="1,46,49,52,54,60"/>
      <o:rules v:ext="edit">
        <o:r id="V:Rule5" type="connector" idref="#_x0000_s1414"/>
        <o:r id="V:Rule6" type="connector" idref="#_x0000_s1413"/>
        <o:r id="V:Rule7" type="connector" idref="#_x0000_s1415"/>
        <o:r id="V:Rule8" type="connector" idref="#_x0000_s141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0960"/>
  </w:style>
  <w:style w:type="paragraph" w:styleId="Titre1">
    <w:name w:val="heading 1"/>
    <w:basedOn w:val="Normal"/>
    <w:next w:val="Normal"/>
    <w:link w:val="Titre1Car"/>
    <w:uiPriority w:val="9"/>
    <w:qFormat/>
    <w:rsid w:val="00633B63"/>
    <w:pPr>
      <w:keepNext/>
      <w:keepLines/>
      <w:numPr>
        <w:numId w:val="2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33B63"/>
    <w:pPr>
      <w:keepNext/>
      <w:keepLines/>
      <w:numPr>
        <w:ilvl w:val="1"/>
        <w:numId w:val="2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33B63"/>
    <w:pPr>
      <w:keepNext/>
      <w:keepLines/>
      <w:numPr>
        <w:ilvl w:val="2"/>
        <w:numId w:val="2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633B63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633B63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633B63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633B63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633B63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633B63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9397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F499F"/>
  </w:style>
  <w:style w:type="paragraph" w:styleId="Pieddepage">
    <w:name w:val="footer"/>
    <w:basedOn w:val="Normal"/>
    <w:link w:val="Pieddepag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F499F"/>
  </w:style>
  <w:style w:type="table" w:styleId="Grilledutableau">
    <w:name w:val="Table Grid"/>
    <w:basedOn w:val="TableauNormal"/>
    <w:uiPriority w:val="59"/>
    <w:rsid w:val="004550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65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5646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633B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33B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633B6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semiHidden/>
    <w:rsid w:val="00633B6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semiHidden/>
    <w:rsid w:val="00633B6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633B6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633B6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Style1">
    <w:name w:val="Style1"/>
    <w:uiPriority w:val="99"/>
    <w:rsid w:val="00FA279B"/>
    <w:pPr>
      <w:numPr>
        <w:numId w:val="3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25.wmf"/><Relationship Id="rId303" Type="http://schemas.openxmlformats.org/officeDocument/2006/relationships/image" Target="media/image12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3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51.bin"/><Relationship Id="rId289" Type="http://schemas.openxmlformats.org/officeDocument/2006/relationships/image" Target="media/image12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19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45.bin"/><Relationship Id="rId279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63.bin"/><Relationship Id="rId304" Type="http://schemas.openxmlformats.org/officeDocument/2006/relationships/oleObject" Target="embeddings/oleObject170.bin"/><Relationship Id="rId85" Type="http://schemas.openxmlformats.org/officeDocument/2006/relationships/image" Target="media/image36.wmf"/><Relationship Id="rId150" Type="http://schemas.openxmlformats.org/officeDocument/2006/relationships/image" Target="media/image66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1.wmf"/><Relationship Id="rId206" Type="http://schemas.openxmlformats.org/officeDocument/2006/relationships/image" Target="media/image86.wmf"/><Relationship Id="rId227" Type="http://schemas.openxmlformats.org/officeDocument/2006/relationships/oleObject" Target="embeddings/oleObject125.bin"/><Relationship Id="rId248" Type="http://schemas.openxmlformats.org/officeDocument/2006/relationships/image" Target="media/image102.wmf"/><Relationship Id="rId269" Type="http://schemas.openxmlformats.org/officeDocument/2006/relationships/image" Target="media/image111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6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8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9.bin"/><Relationship Id="rId217" Type="http://schemas.openxmlformats.org/officeDocument/2006/relationships/image" Target="media/image9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259" Type="http://schemas.openxmlformats.org/officeDocument/2006/relationships/oleObject" Target="embeddings/oleObject14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2.bin"/><Relationship Id="rId291" Type="http://schemas.openxmlformats.org/officeDocument/2006/relationships/image" Target="media/image121.wmf"/><Relationship Id="rId305" Type="http://schemas.openxmlformats.org/officeDocument/2006/relationships/image" Target="media/image128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3.wmf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07.wmf"/><Relationship Id="rId281" Type="http://schemas.openxmlformats.org/officeDocument/2006/relationships/image" Target="media/image116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oleObject" Target="embeddings/oleObject87.bin"/><Relationship Id="rId183" Type="http://schemas.openxmlformats.org/officeDocument/2006/relationships/image" Target="media/image77.wmf"/><Relationship Id="rId218" Type="http://schemas.openxmlformats.org/officeDocument/2006/relationships/oleObject" Target="embeddings/oleObject120.bin"/><Relationship Id="rId239" Type="http://schemas.openxmlformats.org/officeDocument/2006/relationships/oleObject" Target="embeddings/oleObject133.bin"/><Relationship Id="rId250" Type="http://schemas.openxmlformats.org/officeDocument/2006/relationships/image" Target="media/image103.wmf"/><Relationship Id="rId271" Type="http://schemas.openxmlformats.org/officeDocument/2006/relationships/image" Target="media/image112.wmf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36" Type="http://schemas.openxmlformats.org/officeDocument/2006/relationships/image" Target="media/image59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6.bin"/><Relationship Id="rId301" Type="http://schemas.openxmlformats.org/officeDocument/2006/relationships/image" Target="media/image126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image" Target="media/image85.wmf"/><Relationship Id="rId208" Type="http://schemas.openxmlformats.org/officeDocument/2006/relationships/image" Target="media/image87.wmf"/><Relationship Id="rId229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4.wmf"/><Relationship Id="rId240" Type="http://schemas.openxmlformats.org/officeDocument/2006/relationships/image" Target="media/image100.wmf"/><Relationship Id="rId245" Type="http://schemas.openxmlformats.org/officeDocument/2006/relationships/oleObject" Target="embeddings/oleObject137.bin"/><Relationship Id="rId261" Type="http://schemas.openxmlformats.org/officeDocument/2006/relationships/oleObject" Target="embeddings/oleObject147.bin"/><Relationship Id="rId266" Type="http://schemas.openxmlformats.org/officeDocument/2006/relationships/image" Target="media/image110.wmf"/><Relationship Id="rId287" Type="http://schemas.openxmlformats.org/officeDocument/2006/relationships/image" Target="media/image119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1.wmf"/><Relationship Id="rId282" Type="http://schemas.openxmlformats.org/officeDocument/2006/relationships/oleObject" Target="embeddings/oleObject1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0.bin"/><Relationship Id="rId189" Type="http://schemas.openxmlformats.org/officeDocument/2006/relationships/oleObject" Target="embeddings/oleObject103.bin"/><Relationship Id="rId219" Type="http://schemas.openxmlformats.org/officeDocument/2006/relationships/oleObject" Target="embeddings/oleObject121.bin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0" Type="http://schemas.openxmlformats.org/officeDocument/2006/relationships/oleObject" Target="embeddings/oleObject127.bin"/><Relationship Id="rId235" Type="http://schemas.openxmlformats.org/officeDocument/2006/relationships/image" Target="media/image98.wmf"/><Relationship Id="rId251" Type="http://schemas.openxmlformats.org/officeDocument/2006/relationships/oleObject" Target="embeddings/oleObject141.bin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67.bin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2.wmf"/><Relationship Id="rId302" Type="http://schemas.openxmlformats.org/officeDocument/2006/relationships/oleObject" Target="embeddings/oleObject169.bin"/><Relationship Id="rId307" Type="http://schemas.openxmlformats.org/officeDocument/2006/relationships/image" Target="media/image1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image" Target="media/image82.wmf"/><Relationship Id="rId209" Type="http://schemas.openxmlformats.org/officeDocument/2006/relationships/oleObject" Target="embeddings/oleObject115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2.bin"/><Relationship Id="rId220" Type="http://schemas.openxmlformats.org/officeDocument/2006/relationships/image" Target="media/image92.wmf"/><Relationship Id="rId225" Type="http://schemas.openxmlformats.org/officeDocument/2006/relationships/oleObject" Target="embeddings/oleObject124.bin"/><Relationship Id="rId241" Type="http://schemas.openxmlformats.org/officeDocument/2006/relationships/oleObject" Target="embeddings/oleObject134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262" Type="http://schemas.openxmlformats.org/officeDocument/2006/relationships/image" Target="media/image108.wmf"/><Relationship Id="rId283" Type="http://schemas.openxmlformats.org/officeDocument/2006/relationships/image" Target="media/image117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5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6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31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7.wmf"/><Relationship Id="rId252" Type="http://schemas.openxmlformats.org/officeDocument/2006/relationships/oleObject" Target="embeddings/oleObject142.bin"/><Relationship Id="rId273" Type="http://schemas.openxmlformats.org/officeDocument/2006/relationships/image" Target="media/image113.wmf"/><Relationship Id="rId294" Type="http://schemas.openxmlformats.org/officeDocument/2006/relationships/oleObject" Target="embeddings/oleObject165.bin"/><Relationship Id="rId308" Type="http://schemas.openxmlformats.org/officeDocument/2006/relationships/oleObject" Target="embeddings/oleObject172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67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8.bin"/><Relationship Id="rId284" Type="http://schemas.openxmlformats.org/officeDocument/2006/relationships/oleObject" Target="embeddings/oleObject16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78.wmf"/><Relationship Id="rId211" Type="http://schemas.openxmlformats.org/officeDocument/2006/relationships/image" Target="media/image88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4.bin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3.bin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8.bin"/><Relationship Id="rId201" Type="http://schemas.openxmlformats.org/officeDocument/2006/relationships/image" Target="media/image84.wmf"/><Relationship Id="rId222" Type="http://schemas.openxmlformats.org/officeDocument/2006/relationships/image" Target="media/image93.wmf"/><Relationship Id="rId243" Type="http://schemas.openxmlformats.org/officeDocument/2006/relationships/image" Target="media/image101.wmf"/><Relationship Id="rId264" Type="http://schemas.openxmlformats.org/officeDocument/2006/relationships/image" Target="media/image109.wmf"/><Relationship Id="rId285" Type="http://schemas.openxmlformats.org/officeDocument/2006/relationships/image" Target="media/image11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4.bin"/><Relationship Id="rId310" Type="http://schemas.openxmlformats.org/officeDocument/2006/relationships/fontTable" Target="fontTable.xml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0.wmf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66.bin"/><Relationship Id="rId300" Type="http://schemas.openxmlformats.org/officeDocument/2006/relationships/oleObject" Target="embeddings/oleObject168.bin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5.wmf"/><Relationship Id="rId198" Type="http://schemas.openxmlformats.org/officeDocument/2006/relationships/image" Target="media/image83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6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61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image" Target="media/image64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79.wmf"/><Relationship Id="rId311" Type="http://schemas.openxmlformats.org/officeDocument/2006/relationships/theme" Target="theme/theme1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89.wmf"/><Relationship Id="rId234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5.wmf"/><Relationship Id="rId276" Type="http://schemas.openxmlformats.org/officeDocument/2006/relationships/image" Target="media/image114.wmf"/><Relationship Id="rId297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5A03AE-C41B-4359-9F82-423160A57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44</Words>
  <Characters>248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2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pc2012</cp:lastModifiedBy>
  <cp:revision>11</cp:revision>
  <cp:lastPrinted>2012-01-28T09:04:00Z</cp:lastPrinted>
  <dcterms:created xsi:type="dcterms:W3CDTF">2012-01-28T01:56:00Z</dcterms:created>
  <dcterms:modified xsi:type="dcterms:W3CDTF">2012-01-28T09:05:00Z</dcterms:modified>
</cp:coreProperties>
</file>